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59" r:id="rId5"/>
    <p:sldId id="258" r:id="rId6"/>
    <p:sldId id="260" r:id="rId7"/>
    <p:sldId id="262" r:id="rId8"/>
    <p:sldId id="263" r:id="rId9"/>
    <p:sldId id="265" r:id="rId10"/>
    <p:sldId id="266" r:id="rId11"/>
    <p:sldId id="267" r:id="rId12"/>
    <p:sldId id="268" r:id="rId13"/>
    <p:sldId id="264" r:id="rId14"/>
    <p:sldId id="269" r:id="rId15"/>
    <p:sldId id="272" r:id="rId16"/>
    <p:sldId id="271" r:id="rId17"/>
    <p:sldId id="270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 snapToGrid="0">
      <p:cViewPr varScale="1">
        <p:scale>
          <a:sx n="89" d="100"/>
          <a:sy n="89" d="100"/>
        </p:scale>
        <p:origin x="271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1.wmf"/><Relationship Id="rId7" Type="http://schemas.openxmlformats.org/officeDocument/2006/relationships/image" Target="../media/image106.wmf"/><Relationship Id="rId2" Type="http://schemas.openxmlformats.org/officeDocument/2006/relationships/image" Target="../media/image10.wmf"/><Relationship Id="rId1" Type="http://schemas.openxmlformats.org/officeDocument/2006/relationships/image" Target="../media/image102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6.wmf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image" Target="../media/image115.wmf"/><Relationship Id="rId2" Type="http://schemas.openxmlformats.org/officeDocument/2006/relationships/image" Target="../media/image11.wmf"/><Relationship Id="rId16" Type="http://schemas.openxmlformats.org/officeDocument/2006/relationships/image" Target="../media/image119.wmf"/><Relationship Id="rId1" Type="http://schemas.openxmlformats.org/officeDocument/2006/relationships/image" Target="../media/image10.wmf"/><Relationship Id="rId6" Type="http://schemas.openxmlformats.org/officeDocument/2006/relationships/image" Target="../media/image106.wmf"/><Relationship Id="rId11" Type="http://schemas.openxmlformats.org/officeDocument/2006/relationships/image" Target="../media/image114.wmf"/><Relationship Id="rId5" Type="http://schemas.openxmlformats.org/officeDocument/2006/relationships/image" Target="../media/image105.wmf"/><Relationship Id="rId15" Type="http://schemas.openxmlformats.org/officeDocument/2006/relationships/image" Target="../media/image118.wmf"/><Relationship Id="rId10" Type="http://schemas.openxmlformats.org/officeDocument/2006/relationships/image" Target="../media/image102.wmf"/><Relationship Id="rId4" Type="http://schemas.openxmlformats.org/officeDocument/2006/relationships/image" Target="../media/image110.wmf"/><Relationship Id="rId9" Type="http://schemas.openxmlformats.org/officeDocument/2006/relationships/image" Target="../media/image113.wmf"/><Relationship Id="rId1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05.wmf"/><Relationship Id="rId7" Type="http://schemas.openxmlformats.org/officeDocument/2006/relationships/image" Target="../media/image12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9" Type="http://schemas.openxmlformats.org/officeDocument/2006/relationships/image" Target="../media/image1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4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11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10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5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47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0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62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10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666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372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2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61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12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3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419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6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559819-B388-46D9-B9E5-19C955F64BBC}" type="datetimeFigureOut">
              <a:rPr lang="en-US" smtClean="0"/>
              <a:t>3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6A432-310C-4BDE-9515-FA4DE5556E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7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1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59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4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7.wmf"/><Relationship Id="rId3" Type="http://schemas.openxmlformats.org/officeDocument/2006/relationships/image" Target="../media/image99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96.wmf"/><Relationship Id="rId5" Type="http://schemas.openxmlformats.org/officeDocument/2006/relationships/image" Target="../media/image10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0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6.bin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4.bin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121.bin"/><Relationship Id="rId34" Type="http://schemas.openxmlformats.org/officeDocument/2006/relationships/oleObject" Target="../embeddings/oleObject128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3.bin"/><Relationship Id="rId33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02.wmf"/><Relationship Id="rId32" Type="http://schemas.openxmlformats.org/officeDocument/2006/relationships/oleObject" Target="../embeddings/oleObject127.bin"/><Relationship Id="rId37" Type="http://schemas.openxmlformats.org/officeDocument/2006/relationships/image" Target="../media/image11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2.bin"/><Relationship Id="rId28" Type="http://schemas.openxmlformats.org/officeDocument/2006/relationships/oleObject" Target="../embeddings/oleObject125.bin"/><Relationship Id="rId36" Type="http://schemas.openxmlformats.org/officeDocument/2006/relationships/oleObject" Target="../embeddings/oleObject129.bin"/><Relationship Id="rId10" Type="http://schemas.openxmlformats.org/officeDocument/2006/relationships/image" Target="../media/image110.wmf"/><Relationship Id="rId19" Type="http://schemas.openxmlformats.org/officeDocument/2006/relationships/image" Target="../media/image112.wmf"/><Relationship Id="rId31" Type="http://schemas.openxmlformats.org/officeDocument/2006/relationships/image" Target="../media/image11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6.wmf"/><Relationship Id="rId22" Type="http://schemas.openxmlformats.org/officeDocument/2006/relationships/image" Target="../media/image113.wmf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26.bin"/><Relationship Id="rId35" Type="http://schemas.openxmlformats.org/officeDocument/2006/relationships/image" Target="../media/image11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34.bin"/><Relationship Id="rId18" Type="http://schemas.openxmlformats.org/officeDocument/2006/relationships/oleObject" Target="../embeddings/oleObject137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3.wmf"/><Relationship Id="rId19" Type="http://schemas.openxmlformats.org/officeDocument/2006/relationships/image" Target="../media/image12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2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47.bin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132.wmf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2.bin"/><Relationship Id="rId14" Type="http://schemas.openxmlformats.org/officeDocument/2006/relationships/oleObject" Target="../embeddings/oleObject145.bin"/><Relationship Id="rId22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5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55.bin"/><Relationship Id="rId21" Type="http://schemas.openxmlformats.org/officeDocument/2006/relationships/image" Target="../media/image148.png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4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38.png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1.wmf"/><Relationship Id="rId4" Type="http://schemas.openxmlformats.org/officeDocument/2006/relationships/image" Target="../media/image37.jpeg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5.bin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43.wmf"/><Relationship Id="rId10" Type="http://schemas.openxmlformats.org/officeDocument/2006/relationships/image" Target="../media/image35.wmf"/><Relationship Id="rId19" Type="http://schemas.openxmlformats.org/officeDocument/2006/relationships/image" Target="../media/image41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9.wmf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CF30CAA-B7BF-4ED2-AD53-CA27717EC57F}"/>
              </a:ext>
            </a:extLst>
          </p:cNvPr>
          <p:cNvCxnSpPr/>
          <p:nvPr/>
        </p:nvCxnSpPr>
        <p:spPr>
          <a:xfrm>
            <a:off x="2038350" y="5143500"/>
            <a:ext cx="208597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04B8EC49-FBE6-4A14-A79D-079001083F2B}"/>
              </a:ext>
            </a:extLst>
          </p:cNvPr>
          <p:cNvSpPr/>
          <p:nvPr/>
        </p:nvSpPr>
        <p:spPr>
          <a:xfrm>
            <a:off x="1706880" y="2074993"/>
            <a:ext cx="3517751" cy="14683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DB52F04-1773-45BA-9C9C-FA4752A7EA8A}"/>
              </a:ext>
            </a:extLst>
          </p:cNvPr>
          <p:cNvSpPr/>
          <p:nvPr/>
        </p:nvSpPr>
        <p:spPr>
          <a:xfrm>
            <a:off x="1028700" y="1114425"/>
            <a:ext cx="476250" cy="47625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4F335121-2B6A-462B-9F5C-CBCE82C1AF55}"/>
              </a:ext>
            </a:extLst>
          </p:cNvPr>
          <p:cNvCxnSpPr/>
          <p:nvPr/>
        </p:nvCxnSpPr>
        <p:spPr>
          <a:xfrm flipH="1" flipV="1">
            <a:off x="1276350" y="1352550"/>
            <a:ext cx="438150" cy="7239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38F463F-3CE7-4BA0-B176-7BC7851F922A}"/>
              </a:ext>
            </a:extLst>
          </p:cNvPr>
          <p:cNvCxnSpPr>
            <a:cxnSpLocks/>
          </p:cNvCxnSpPr>
          <p:nvPr/>
        </p:nvCxnSpPr>
        <p:spPr>
          <a:xfrm rot="16200000" flipV="1">
            <a:off x="483394" y="1866900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F2B08BBF-F188-4C41-9E64-C5DE36178DA7}"/>
              </a:ext>
            </a:extLst>
          </p:cNvPr>
          <p:cNvSpPr/>
          <p:nvPr/>
        </p:nvSpPr>
        <p:spPr>
          <a:xfrm>
            <a:off x="1033463" y="1109663"/>
            <a:ext cx="250031" cy="211931"/>
          </a:xfrm>
          <a:custGeom>
            <a:avLst/>
            <a:gdLst>
              <a:gd name="connsiteX0" fmla="*/ 0 w 250031"/>
              <a:gd name="connsiteY0" fmla="*/ 211931 h 211931"/>
              <a:gd name="connsiteX1" fmla="*/ 76200 w 250031"/>
              <a:gd name="connsiteY1" fmla="*/ 57150 h 211931"/>
              <a:gd name="connsiteX2" fmla="*/ 250031 w 250031"/>
              <a:gd name="connsiteY2" fmla="*/ 0 h 211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031" h="211931">
                <a:moveTo>
                  <a:pt x="0" y="211931"/>
                </a:moveTo>
                <a:cubicBezTo>
                  <a:pt x="17264" y="152201"/>
                  <a:pt x="34528" y="92472"/>
                  <a:pt x="76200" y="57150"/>
                </a:cubicBezTo>
                <a:cubicBezTo>
                  <a:pt x="117872" y="21828"/>
                  <a:pt x="183951" y="10914"/>
                  <a:pt x="250031" y="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B092EDF-FD0A-4CE6-B0B3-544F641C3D51}"/>
              </a:ext>
            </a:extLst>
          </p:cNvPr>
          <p:cNvSpPr txBox="1"/>
          <p:nvPr/>
        </p:nvSpPr>
        <p:spPr>
          <a:xfrm>
            <a:off x="762000" y="2428875"/>
            <a:ext cx="524503" cy="33855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6 kg</a:t>
            </a:r>
            <a:endParaRPr lang="en-US" sz="1600" dirty="0"/>
          </a:p>
        </p:txBody>
      </p:sp>
      <p:pic>
        <p:nvPicPr>
          <p:cNvPr id="2050" name="Picture 2" descr="Image result for clip art scales for weighing fish">
            <a:extLst>
              <a:ext uri="{FF2B5EF4-FFF2-40B4-BE49-F238E27FC236}">
                <a16:creationId xmlns:a16="http://schemas.microsoft.com/office/drawing/2014/main" id="{4D355254-EA5F-49B1-8886-1071AB8719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3" r="34305"/>
          <a:stretch/>
        </p:blipFill>
        <p:spPr bwMode="auto">
          <a:xfrm rot="16200000" flipH="1">
            <a:off x="2788625" y="94516"/>
            <a:ext cx="603012" cy="2106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Oval 41">
            <a:extLst>
              <a:ext uri="{FF2B5EF4-FFF2-40B4-BE49-F238E27FC236}">
                <a16:creationId xmlns:a16="http://schemas.microsoft.com/office/drawing/2014/main" id="{EBAB52C5-B05F-40F9-BA01-529BE5425CC6}"/>
              </a:ext>
            </a:extLst>
          </p:cNvPr>
          <p:cNvSpPr/>
          <p:nvPr/>
        </p:nvSpPr>
        <p:spPr>
          <a:xfrm flipH="1">
            <a:off x="5438775" y="1123950"/>
            <a:ext cx="476250" cy="47625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9E61BE2-BF78-4B5F-83AB-8FCC5B3B876E}"/>
              </a:ext>
            </a:extLst>
          </p:cNvPr>
          <p:cNvCxnSpPr/>
          <p:nvPr/>
        </p:nvCxnSpPr>
        <p:spPr>
          <a:xfrm flipV="1">
            <a:off x="5229225" y="1362075"/>
            <a:ext cx="438150" cy="7239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0C8E244-FEE8-4A63-86E4-0AA840FA1C86}"/>
              </a:ext>
            </a:extLst>
          </p:cNvPr>
          <p:cNvCxnSpPr>
            <a:cxnSpLocks/>
          </p:cNvCxnSpPr>
          <p:nvPr/>
        </p:nvCxnSpPr>
        <p:spPr>
          <a:xfrm flipH="1">
            <a:off x="4084758" y="1121569"/>
            <a:ext cx="15730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D5CE3A-CE89-4AAF-9E57-9469D85FCACB}"/>
              </a:ext>
            </a:extLst>
          </p:cNvPr>
          <p:cNvCxnSpPr>
            <a:cxnSpLocks/>
            <a:stCxn id="47" idx="0"/>
          </p:cNvCxnSpPr>
          <p:nvPr/>
        </p:nvCxnSpPr>
        <p:spPr>
          <a:xfrm flipH="1" flipV="1">
            <a:off x="5907882" y="1323975"/>
            <a:ext cx="2066" cy="17335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306E54E9-F6BE-469C-96F2-262E1174A898}"/>
              </a:ext>
            </a:extLst>
          </p:cNvPr>
          <p:cNvSpPr/>
          <p:nvPr/>
        </p:nvSpPr>
        <p:spPr>
          <a:xfrm flipH="1">
            <a:off x="5660231" y="1119188"/>
            <a:ext cx="250031" cy="211931"/>
          </a:xfrm>
          <a:custGeom>
            <a:avLst/>
            <a:gdLst>
              <a:gd name="connsiteX0" fmla="*/ 0 w 250031"/>
              <a:gd name="connsiteY0" fmla="*/ 211931 h 211931"/>
              <a:gd name="connsiteX1" fmla="*/ 76200 w 250031"/>
              <a:gd name="connsiteY1" fmla="*/ 57150 h 211931"/>
              <a:gd name="connsiteX2" fmla="*/ 250031 w 250031"/>
              <a:gd name="connsiteY2" fmla="*/ 0 h 211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031" h="211931">
                <a:moveTo>
                  <a:pt x="0" y="211931"/>
                </a:moveTo>
                <a:cubicBezTo>
                  <a:pt x="17264" y="152201"/>
                  <a:pt x="34528" y="92472"/>
                  <a:pt x="76200" y="57150"/>
                </a:cubicBezTo>
                <a:cubicBezTo>
                  <a:pt x="117872" y="21828"/>
                  <a:pt x="183951" y="10914"/>
                  <a:pt x="250031" y="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3DA3473-65EE-46D9-A51B-29C3D59A43F5}"/>
              </a:ext>
            </a:extLst>
          </p:cNvPr>
          <p:cNvSpPr txBox="1"/>
          <p:nvPr/>
        </p:nvSpPr>
        <p:spPr>
          <a:xfrm flipH="1">
            <a:off x="5647697" y="3057525"/>
            <a:ext cx="524503" cy="33855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sz="1600" dirty="0"/>
              <a:t>6 kg</a:t>
            </a:r>
            <a:endParaRPr lang="en-US" sz="1600" dirty="0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75AE6D0-2679-485B-A233-03119A3C7567}"/>
              </a:ext>
            </a:extLst>
          </p:cNvPr>
          <p:cNvCxnSpPr>
            <a:cxnSpLocks/>
          </p:cNvCxnSpPr>
          <p:nvPr/>
        </p:nvCxnSpPr>
        <p:spPr>
          <a:xfrm flipV="1">
            <a:off x="1276350" y="1112044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8208DA7A-8C14-4D07-9446-97C0CEAB0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33295"/>
              </p:ext>
            </p:extLst>
          </p:nvPr>
        </p:nvGraphicFramePr>
        <p:xfrm>
          <a:off x="511175" y="30162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4" imgW="977760" imgH="291960" progId="Equation.DSMT4">
                  <p:embed/>
                </p:oleObj>
              </mc:Choice>
              <mc:Fallback>
                <p:oleObj name="Equation" r:id="rId4" imgW="977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175" y="3016250"/>
                        <a:ext cx="97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Picture 2" descr="Image result for clip art scales for weighing fish">
            <a:extLst>
              <a:ext uri="{FF2B5EF4-FFF2-40B4-BE49-F238E27FC236}">
                <a16:creationId xmlns:a16="http://schemas.microsoft.com/office/drawing/2014/main" id="{AB50D1FB-68F3-4EEC-BC07-D9B330CF6E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3" r="34305"/>
          <a:stretch/>
        </p:blipFill>
        <p:spPr bwMode="auto">
          <a:xfrm rot="16200000" flipH="1">
            <a:off x="2836250" y="3504466"/>
            <a:ext cx="603012" cy="2106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53">
            <a:extLst>
              <a:ext uri="{FF2B5EF4-FFF2-40B4-BE49-F238E27FC236}">
                <a16:creationId xmlns:a16="http://schemas.microsoft.com/office/drawing/2014/main" id="{4A0570D8-8364-4E8C-B2D5-B4558519FAE4}"/>
              </a:ext>
            </a:extLst>
          </p:cNvPr>
          <p:cNvSpPr/>
          <p:nvPr/>
        </p:nvSpPr>
        <p:spPr>
          <a:xfrm>
            <a:off x="2962275" y="5029200"/>
            <a:ext cx="200025" cy="200025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781192E-DFE1-4A77-8758-64AB332A3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92322"/>
              </p:ext>
            </p:extLst>
          </p:nvPr>
        </p:nvGraphicFramePr>
        <p:xfrm>
          <a:off x="1517650" y="5337175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6" imgW="1269720" imgH="355320" progId="Equation.DSMT4">
                  <p:embed/>
                </p:oleObj>
              </mc:Choice>
              <mc:Fallback>
                <p:oleObj name="Equation" r:id="rId6" imgW="1269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7650" y="5337175"/>
                        <a:ext cx="1270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6349361B-73AF-4D06-9037-6ADB1C703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01071"/>
              </p:ext>
            </p:extLst>
          </p:nvPr>
        </p:nvGraphicFramePr>
        <p:xfrm>
          <a:off x="3492500" y="5318125"/>
          <a:ext cx="128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8" imgW="1282680" imgH="355320" progId="Equation.DSMT4">
                  <p:embed/>
                </p:oleObj>
              </mc:Choice>
              <mc:Fallback>
                <p:oleObj name="Equation" r:id="rId8" imgW="1282680" imgH="3553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781192E-DFE1-4A77-8758-64AB332A38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2500" y="5318125"/>
                        <a:ext cx="1282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5888FE3B-5D17-4EFC-B5A1-F9B9260BFDD0}"/>
              </a:ext>
            </a:extLst>
          </p:cNvPr>
          <p:cNvSpPr txBox="1"/>
          <p:nvPr/>
        </p:nvSpPr>
        <p:spPr>
          <a:xfrm>
            <a:off x="952500" y="6105525"/>
            <a:ext cx="27606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pring balance is in equilibrium</a:t>
            </a:r>
            <a:endParaRPr lang="en-US" sz="16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A1A46A58-F33B-4891-BB94-D01F3F854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72853"/>
              </p:ext>
            </p:extLst>
          </p:nvPr>
        </p:nvGraphicFramePr>
        <p:xfrm>
          <a:off x="3733800" y="6108700"/>
          <a:ext cx="243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10" imgW="2438280" imgH="317160" progId="Equation.DSMT4">
                  <p:embed/>
                </p:oleObj>
              </mc:Choice>
              <mc:Fallback>
                <p:oleObj name="Equation" r:id="rId10" imgW="2438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3800" y="6108700"/>
                        <a:ext cx="243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37CCCA85-4E86-4E77-A4C8-B988C30A3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06839"/>
              </p:ext>
            </p:extLst>
          </p:nvPr>
        </p:nvGraphicFramePr>
        <p:xfrm>
          <a:off x="5095875" y="5346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95875" y="5346700"/>
                        <a:ext cx="876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" name="TextBox 2047">
            <a:extLst>
              <a:ext uri="{FF2B5EF4-FFF2-40B4-BE49-F238E27FC236}">
                <a16:creationId xmlns:a16="http://schemas.microsoft.com/office/drawing/2014/main" id="{7D33331E-09ED-4BB8-A252-DEAC28BE3A77}"/>
              </a:ext>
            </a:extLst>
          </p:cNvPr>
          <p:cNvSpPr txBox="1"/>
          <p:nvPr/>
        </p:nvSpPr>
        <p:spPr>
          <a:xfrm>
            <a:off x="228600" y="4962525"/>
            <a:ext cx="13199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tring tens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32628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846670C3-BCB1-48C1-944A-F6F5A915EE58}"/>
              </a:ext>
            </a:extLst>
          </p:cNvPr>
          <p:cNvGrpSpPr/>
          <p:nvPr/>
        </p:nvGrpSpPr>
        <p:grpSpPr>
          <a:xfrm>
            <a:off x="383466" y="753484"/>
            <a:ext cx="1581242" cy="1574800"/>
            <a:chOff x="4772025" y="581025"/>
            <a:chExt cx="1581242" cy="1574800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D8D38A1-905F-4473-8DEE-71ACC39D0DA2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581F88A-21A5-4E7D-A473-6FCC90D2AF7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B2925E7-3B2C-4805-AEE2-8F272D934FCB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6F55C88-54AA-41AF-9CA8-6BEFAA3ADFA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0DAD733-ACD6-4AF9-A0CF-6B2231BBD4E7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5CF970-1662-416D-B228-0CCB217EB424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174E2478-5262-455E-B998-483BEA982B8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174E2478-5262-455E-B998-483BEA982B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8B4B297-BB68-46C0-B76B-CAE3BEDDA6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3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68B4B297-BB68-46C0-B76B-CAE3BEDDA6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9900DBF7-A3F0-4032-B9E6-B543F691D5B4}"/>
              </a:ext>
            </a:extLst>
          </p:cNvPr>
          <p:cNvSpPr/>
          <p:nvPr/>
        </p:nvSpPr>
        <p:spPr>
          <a:xfrm>
            <a:off x="4152452" y="1355463"/>
            <a:ext cx="1409251" cy="74227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BB40AADF-2099-446E-B9DB-2FE235EA9F15}"/>
              </a:ext>
            </a:extLst>
          </p:cNvPr>
          <p:cNvCxnSpPr>
            <a:cxnSpLocks/>
          </p:cNvCxnSpPr>
          <p:nvPr/>
        </p:nvCxnSpPr>
        <p:spPr>
          <a:xfrm>
            <a:off x="4025155" y="1357256"/>
            <a:ext cx="1558064" cy="0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BCE50B94-C9DE-4D7D-8F73-9CDF06AF790A}"/>
              </a:ext>
            </a:extLst>
          </p:cNvPr>
          <p:cNvSpPr txBox="1"/>
          <p:nvPr/>
        </p:nvSpPr>
        <p:spPr>
          <a:xfrm>
            <a:off x="4640134" y="1337534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15C34DC-2387-485E-98FA-659439092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39590"/>
              </p:ext>
            </p:extLst>
          </p:nvPr>
        </p:nvGraphicFramePr>
        <p:xfrm>
          <a:off x="5694587" y="1894952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5C34DC-2387-485E-98FA-65943909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4587" y="1894952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6442302-49E7-4121-8943-313912BB8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82192"/>
              </p:ext>
            </p:extLst>
          </p:nvPr>
        </p:nvGraphicFramePr>
        <p:xfrm>
          <a:off x="4436297" y="881026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9" imgW="914400" imgH="380880" progId="Equation.DSMT4">
                  <p:embed/>
                </p:oleObj>
              </mc:Choice>
              <mc:Fallback>
                <p:oleObj name="Equation" r:id="rId9" imgW="914400" imgH="380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6442302-49E7-4121-8943-313912BB8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6297" y="881026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904785D8-89B7-4535-B12A-F91094A18D3C}"/>
              </a:ext>
            </a:extLst>
          </p:cNvPr>
          <p:cNvSpPr/>
          <p:nvPr/>
        </p:nvSpPr>
        <p:spPr>
          <a:xfrm>
            <a:off x="4012603" y="1247887"/>
            <a:ext cx="216000" cy="215153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94FA47D-65EB-4E7E-98A2-229AECD1D7C7}"/>
              </a:ext>
            </a:extLst>
          </p:cNvPr>
          <p:cNvCxnSpPr>
            <a:cxnSpLocks/>
          </p:cNvCxnSpPr>
          <p:nvPr/>
        </p:nvCxnSpPr>
        <p:spPr>
          <a:xfrm>
            <a:off x="2689412" y="1355463"/>
            <a:ext cx="3012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C544950-D47D-4B4B-AB21-74223DA17330}"/>
              </a:ext>
            </a:extLst>
          </p:cNvPr>
          <p:cNvCxnSpPr>
            <a:cxnSpLocks/>
          </p:cNvCxnSpPr>
          <p:nvPr/>
        </p:nvCxnSpPr>
        <p:spPr>
          <a:xfrm rot="5400000">
            <a:off x="3063487" y="1469068"/>
            <a:ext cx="216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393F2291-19A7-40F4-B965-9533447CC1D9}"/>
              </a:ext>
            </a:extLst>
          </p:cNvPr>
          <p:cNvCxnSpPr>
            <a:cxnSpLocks/>
          </p:cNvCxnSpPr>
          <p:nvPr/>
        </p:nvCxnSpPr>
        <p:spPr>
          <a:xfrm flipH="1" flipV="1">
            <a:off x="4131361" y="1355460"/>
            <a:ext cx="1462615" cy="742281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BD0885B-EF30-44AA-A881-990CC8603F3C}"/>
              </a:ext>
            </a:extLst>
          </p:cNvPr>
          <p:cNvSpPr txBox="1"/>
          <p:nvPr/>
        </p:nvSpPr>
        <p:spPr>
          <a:xfrm>
            <a:off x="2022438" y="688488"/>
            <a:ext cx="1956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Rope pulls on car    </a:t>
            </a:r>
            <a:r>
              <a:rPr lang="en-AU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/>
              <a:t> </a:t>
            </a:r>
            <a:endParaRPr lang="en-US" sz="160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F0CFABE-A80E-4D48-AF94-9FAA2547A09B}"/>
              </a:ext>
            </a:extLst>
          </p:cNvPr>
          <p:cNvSpPr txBox="1"/>
          <p:nvPr/>
        </p:nvSpPr>
        <p:spPr>
          <a:xfrm>
            <a:off x="1421803" y="2551355"/>
            <a:ext cx="3625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orce of rope pulling </a:t>
            </a:r>
            <a:r>
              <a:rPr lang="en-AU" sz="1600"/>
              <a:t>cat towards tree   </a:t>
            </a:r>
            <a:r>
              <a:rPr lang="en-AU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600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BF70EBF-E27B-461A-B3D9-6CF6E5D41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97523"/>
              </p:ext>
            </p:extLst>
          </p:nvPr>
        </p:nvGraphicFramePr>
        <p:xfrm>
          <a:off x="2312297" y="3052034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1" imgW="2082600" imgH="380880" progId="Equation.DSMT4">
                  <p:embed/>
                </p:oleObj>
              </mc:Choice>
              <mc:Fallback>
                <p:oleObj name="Equation" r:id="rId11" imgW="2082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2297" y="3052034"/>
                        <a:ext cx="208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6572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5643194-A198-42AD-B610-ED2A868E1102}"/>
              </a:ext>
            </a:extLst>
          </p:cNvPr>
          <p:cNvGrpSpPr/>
          <p:nvPr/>
        </p:nvGrpSpPr>
        <p:grpSpPr>
          <a:xfrm>
            <a:off x="1785769" y="806824"/>
            <a:ext cx="441064" cy="1430767"/>
            <a:chOff x="1215614" y="2097742"/>
            <a:chExt cx="441064" cy="1430767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ED42CED7-1798-4211-B710-D96F58F325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CEC9E22C-ABA6-4514-B6B3-29BD4D4AFE4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3E18A66-0E4F-4C4E-99E7-DD5ACD8EE92B}"/>
              </a:ext>
            </a:extLst>
          </p:cNvPr>
          <p:cNvGrpSpPr/>
          <p:nvPr/>
        </p:nvGrpSpPr>
        <p:grpSpPr>
          <a:xfrm>
            <a:off x="2217867" y="808617"/>
            <a:ext cx="441064" cy="1430767"/>
            <a:chOff x="1215614" y="2097742"/>
            <a:chExt cx="441064" cy="1430767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C33F11B-C38C-439F-92C9-D64AE98442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A548D57-0663-43E3-BC1A-085952A6A0A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E54370E-F6BA-46EC-8DFF-F422149A5E1E}"/>
              </a:ext>
            </a:extLst>
          </p:cNvPr>
          <p:cNvGrpSpPr/>
          <p:nvPr/>
        </p:nvGrpSpPr>
        <p:grpSpPr>
          <a:xfrm>
            <a:off x="3973157" y="810410"/>
            <a:ext cx="441064" cy="1430767"/>
            <a:chOff x="1215614" y="2097742"/>
            <a:chExt cx="441064" cy="1430767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BA7E47B-BCD9-480B-92E7-9F868ADB625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D0A3B00-FE8F-41AA-B279-3B808FA484A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16BA7D0-4AB3-4012-B0A1-D16AB8D241D9}"/>
              </a:ext>
            </a:extLst>
          </p:cNvPr>
          <p:cNvGrpSpPr/>
          <p:nvPr/>
        </p:nvGrpSpPr>
        <p:grpSpPr>
          <a:xfrm>
            <a:off x="2662517" y="801445"/>
            <a:ext cx="441064" cy="1430767"/>
            <a:chOff x="1215614" y="2097742"/>
            <a:chExt cx="441064" cy="1430767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CC04EB3-32D0-4E99-857C-0C9C6CB2567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41F0E33-D5B5-4A54-BEFF-957740F917AA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F586D8-A969-41BD-8271-2985B897CEFE}"/>
              </a:ext>
            </a:extLst>
          </p:cNvPr>
          <p:cNvGrpSpPr/>
          <p:nvPr/>
        </p:nvGrpSpPr>
        <p:grpSpPr>
          <a:xfrm>
            <a:off x="3083859" y="803239"/>
            <a:ext cx="441064" cy="1430767"/>
            <a:chOff x="1215614" y="2097742"/>
            <a:chExt cx="441064" cy="1430767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DF651B4-3E06-4C0D-A0BE-896179BE781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F3D15B08-D735-48E7-B51F-4705AD1C124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A5818AC-2A24-44E5-8D69-08471B7A5CA3}"/>
              </a:ext>
            </a:extLst>
          </p:cNvPr>
          <p:cNvGrpSpPr/>
          <p:nvPr/>
        </p:nvGrpSpPr>
        <p:grpSpPr>
          <a:xfrm>
            <a:off x="3526715" y="805031"/>
            <a:ext cx="441064" cy="1430767"/>
            <a:chOff x="1215614" y="2097742"/>
            <a:chExt cx="441064" cy="1430767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D106768-3D62-4E41-BB22-A7755F641B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2F1A73B0-E78D-4CAD-8388-C41DF3AAC137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20625EA-A316-4EB1-9CAD-9140A110069E}"/>
              </a:ext>
            </a:extLst>
          </p:cNvPr>
          <p:cNvGrpSpPr/>
          <p:nvPr/>
        </p:nvGrpSpPr>
        <p:grpSpPr>
          <a:xfrm>
            <a:off x="4421392" y="796066"/>
            <a:ext cx="441064" cy="1430767"/>
            <a:chOff x="1215614" y="2097742"/>
            <a:chExt cx="441064" cy="1430767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86D0EBB6-1438-4A18-A806-1D165416ADA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8C95EB5-83D6-4E0A-8CA4-8113AC5B6AE1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CFD928A1-E459-4C5C-978C-AA9702BD6F3E}"/>
              </a:ext>
            </a:extLst>
          </p:cNvPr>
          <p:cNvSpPr/>
          <p:nvPr/>
        </p:nvSpPr>
        <p:spPr>
          <a:xfrm>
            <a:off x="1290917" y="677734"/>
            <a:ext cx="3915783" cy="13984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F32407F-C54A-4874-9FA4-29758848D9B9}"/>
              </a:ext>
            </a:extLst>
          </p:cNvPr>
          <p:cNvGrpSpPr/>
          <p:nvPr/>
        </p:nvGrpSpPr>
        <p:grpSpPr>
          <a:xfrm rot="1268107">
            <a:off x="1561651" y="2605145"/>
            <a:ext cx="441064" cy="1430767"/>
            <a:chOff x="1215614" y="2097742"/>
            <a:chExt cx="441064" cy="1430767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9DEDA232-D689-43D4-B0B3-C8CC8EF4D5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27A81830-37FF-4E95-83B8-9033A39FCD2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B44847B-C986-4F92-88E3-0A1716525DDA}"/>
              </a:ext>
            </a:extLst>
          </p:cNvPr>
          <p:cNvGrpSpPr/>
          <p:nvPr/>
        </p:nvGrpSpPr>
        <p:grpSpPr>
          <a:xfrm>
            <a:off x="2219660" y="2649970"/>
            <a:ext cx="441064" cy="1430767"/>
            <a:chOff x="1215614" y="2097742"/>
            <a:chExt cx="441064" cy="1430767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130E3437-9080-45E4-8A60-2620E7738F2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94576CA-AEAE-4059-9A7B-BEB39FE2AD67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11F6BD7-2021-46F0-8F98-5AAF034AC9B4}"/>
              </a:ext>
            </a:extLst>
          </p:cNvPr>
          <p:cNvGrpSpPr/>
          <p:nvPr/>
        </p:nvGrpSpPr>
        <p:grpSpPr>
          <a:xfrm>
            <a:off x="3974950" y="2651763"/>
            <a:ext cx="441064" cy="1430767"/>
            <a:chOff x="1215614" y="2097742"/>
            <a:chExt cx="441064" cy="1430767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BE628AF2-BE06-4312-8932-014F7208E7F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964A1C9-09B4-44E3-8291-6FC4EE99D25A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F250402-A1DF-48D1-99D7-54EEDFDAD992}"/>
              </a:ext>
            </a:extLst>
          </p:cNvPr>
          <p:cNvGrpSpPr/>
          <p:nvPr/>
        </p:nvGrpSpPr>
        <p:grpSpPr>
          <a:xfrm>
            <a:off x="2664310" y="2642798"/>
            <a:ext cx="441064" cy="1430767"/>
            <a:chOff x="1215614" y="2097742"/>
            <a:chExt cx="441064" cy="1430767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B3EAFCA-808E-4425-96A4-4CE2F2053DE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A4DCB25-6936-4000-8C4B-8B72B1DFDBC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36F2EE2-8724-4E6B-B8F9-8B5F18F02862}"/>
              </a:ext>
            </a:extLst>
          </p:cNvPr>
          <p:cNvGrpSpPr/>
          <p:nvPr/>
        </p:nvGrpSpPr>
        <p:grpSpPr>
          <a:xfrm>
            <a:off x="3085652" y="2644592"/>
            <a:ext cx="441064" cy="1430767"/>
            <a:chOff x="1215614" y="2097742"/>
            <a:chExt cx="441064" cy="1430767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D16B40DE-6280-43BE-B354-1BEB6EBDA68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BECCD86-9E3A-422D-9B0E-42348EE16BF1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B6F48A7-C4C9-4172-A069-B195DD72DFAE}"/>
              </a:ext>
            </a:extLst>
          </p:cNvPr>
          <p:cNvGrpSpPr/>
          <p:nvPr/>
        </p:nvGrpSpPr>
        <p:grpSpPr>
          <a:xfrm>
            <a:off x="3528508" y="2646384"/>
            <a:ext cx="441064" cy="1430767"/>
            <a:chOff x="1215614" y="2097742"/>
            <a:chExt cx="441064" cy="1430767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DEDDE92-D361-4ADC-A089-3F8E4BBAE88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F2140BA-E05B-4060-990D-534A1D7D552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F1A0BDD-703C-49E1-BC3A-F12251E3BAB3}"/>
              </a:ext>
            </a:extLst>
          </p:cNvPr>
          <p:cNvGrpSpPr/>
          <p:nvPr/>
        </p:nvGrpSpPr>
        <p:grpSpPr>
          <a:xfrm>
            <a:off x="4423185" y="2637419"/>
            <a:ext cx="441064" cy="1430767"/>
            <a:chOff x="1215614" y="2097742"/>
            <a:chExt cx="441064" cy="1430767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B04F5F40-BECE-4649-B9C7-B109D4F6169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35212154-A8A3-4041-813D-B4A8352B5AB6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0446C6DD-1DCC-42DC-9F16-49E0A2CDFDE9}"/>
              </a:ext>
            </a:extLst>
          </p:cNvPr>
          <p:cNvSpPr/>
          <p:nvPr/>
        </p:nvSpPr>
        <p:spPr>
          <a:xfrm>
            <a:off x="1292710" y="2519087"/>
            <a:ext cx="3915783" cy="13984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90615527-29A1-49D5-9CDD-B981CDD16008}"/>
              </a:ext>
            </a:extLst>
          </p:cNvPr>
          <p:cNvCxnSpPr>
            <a:cxnSpLocks/>
          </p:cNvCxnSpPr>
          <p:nvPr/>
        </p:nvCxnSpPr>
        <p:spPr>
          <a:xfrm>
            <a:off x="1678193" y="4206240"/>
            <a:ext cx="559398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B0AF220-1AB1-4ED0-8E98-3B4F91A10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24407"/>
              </p:ext>
            </p:extLst>
          </p:nvPr>
        </p:nvGraphicFramePr>
        <p:xfrm>
          <a:off x="1748491" y="429446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8491" y="4294467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5293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5643194-A198-42AD-B610-ED2A868E1102}"/>
              </a:ext>
            </a:extLst>
          </p:cNvPr>
          <p:cNvGrpSpPr/>
          <p:nvPr/>
        </p:nvGrpSpPr>
        <p:grpSpPr>
          <a:xfrm>
            <a:off x="1785769" y="806824"/>
            <a:ext cx="441064" cy="1430767"/>
            <a:chOff x="1215614" y="2097742"/>
            <a:chExt cx="441064" cy="1430767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ED42CED7-1798-4211-B710-D96F58F325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CEC9E22C-ABA6-4514-B6B3-29BD4D4AFE4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3E18A66-0E4F-4C4E-99E7-DD5ACD8EE92B}"/>
              </a:ext>
            </a:extLst>
          </p:cNvPr>
          <p:cNvGrpSpPr/>
          <p:nvPr/>
        </p:nvGrpSpPr>
        <p:grpSpPr>
          <a:xfrm>
            <a:off x="2217867" y="808617"/>
            <a:ext cx="441064" cy="1430767"/>
            <a:chOff x="1215614" y="2097742"/>
            <a:chExt cx="441064" cy="1430767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C33F11B-C38C-439F-92C9-D64AE98442A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A548D57-0663-43E3-BC1A-085952A6A0A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E54370E-F6BA-46EC-8DFF-F422149A5E1E}"/>
              </a:ext>
            </a:extLst>
          </p:cNvPr>
          <p:cNvGrpSpPr/>
          <p:nvPr/>
        </p:nvGrpSpPr>
        <p:grpSpPr>
          <a:xfrm>
            <a:off x="3973157" y="810410"/>
            <a:ext cx="441064" cy="1430767"/>
            <a:chOff x="1215614" y="2097742"/>
            <a:chExt cx="441064" cy="1430767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BA7E47B-BCD9-480B-92E7-9F868ADB625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D0A3B00-FE8F-41AA-B279-3B808FA484A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16BA7D0-4AB3-4012-B0A1-D16AB8D241D9}"/>
              </a:ext>
            </a:extLst>
          </p:cNvPr>
          <p:cNvGrpSpPr/>
          <p:nvPr/>
        </p:nvGrpSpPr>
        <p:grpSpPr>
          <a:xfrm>
            <a:off x="2662517" y="801445"/>
            <a:ext cx="441064" cy="1430767"/>
            <a:chOff x="1215614" y="2097742"/>
            <a:chExt cx="441064" cy="1430767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CC04EB3-32D0-4E99-857C-0C9C6CB2567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41F0E33-D5B5-4A54-BEFF-957740F917AA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F586D8-A969-41BD-8271-2985B897CEFE}"/>
              </a:ext>
            </a:extLst>
          </p:cNvPr>
          <p:cNvGrpSpPr/>
          <p:nvPr/>
        </p:nvGrpSpPr>
        <p:grpSpPr>
          <a:xfrm>
            <a:off x="3083859" y="803239"/>
            <a:ext cx="441064" cy="1430767"/>
            <a:chOff x="1215614" y="2097742"/>
            <a:chExt cx="441064" cy="1430767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DF651B4-3E06-4C0D-A0BE-896179BE781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F3D15B08-D735-48E7-B51F-4705AD1C124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A5818AC-2A24-44E5-8D69-08471B7A5CA3}"/>
              </a:ext>
            </a:extLst>
          </p:cNvPr>
          <p:cNvGrpSpPr/>
          <p:nvPr/>
        </p:nvGrpSpPr>
        <p:grpSpPr>
          <a:xfrm>
            <a:off x="3526715" y="805031"/>
            <a:ext cx="441064" cy="1430767"/>
            <a:chOff x="1215614" y="2097742"/>
            <a:chExt cx="441064" cy="1430767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D106768-3D62-4E41-BB22-A7755F641B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2F1A73B0-E78D-4CAD-8388-C41DF3AAC137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20625EA-A316-4EB1-9CAD-9140A110069E}"/>
              </a:ext>
            </a:extLst>
          </p:cNvPr>
          <p:cNvGrpSpPr/>
          <p:nvPr/>
        </p:nvGrpSpPr>
        <p:grpSpPr>
          <a:xfrm rot="20468487">
            <a:off x="4453666" y="763793"/>
            <a:ext cx="441064" cy="1430767"/>
            <a:chOff x="1215614" y="2097742"/>
            <a:chExt cx="441064" cy="1430767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86D0EBB6-1438-4A18-A806-1D165416ADA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8C95EB5-83D6-4E0A-8CA4-8113AC5B6AE1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CFD928A1-E459-4C5C-978C-AA9702BD6F3E}"/>
              </a:ext>
            </a:extLst>
          </p:cNvPr>
          <p:cNvSpPr/>
          <p:nvPr/>
        </p:nvSpPr>
        <p:spPr>
          <a:xfrm>
            <a:off x="1290917" y="677734"/>
            <a:ext cx="3915783" cy="13984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90615527-29A1-49D5-9CDD-B981CDD16008}"/>
              </a:ext>
            </a:extLst>
          </p:cNvPr>
          <p:cNvCxnSpPr>
            <a:cxnSpLocks/>
          </p:cNvCxnSpPr>
          <p:nvPr/>
        </p:nvCxnSpPr>
        <p:spPr>
          <a:xfrm>
            <a:off x="5109883" y="1979407"/>
            <a:ext cx="914399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B0AF220-1AB1-4ED0-8E98-3B4F91A10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87538"/>
              </p:ext>
            </p:extLst>
          </p:nvPr>
        </p:nvGraphicFramePr>
        <p:xfrm>
          <a:off x="5373818" y="209990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B0AF220-1AB1-4ED0-8E98-3B4F91A10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3818" y="2099907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>
            <a:extLst>
              <a:ext uri="{FF2B5EF4-FFF2-40B4-BE49-F238E27FC236}">
                <a16:creationId xmlns:a16="http://schemas.microsoft.com/office/drawing/2014/main" id="{58B8C1F3-2E25-488A-8CAC-288BFDF81D86}"/>
              </a:ext>
            </a:extLst>
          </p:cNvPr>
          <p:cNvGrpSpPr/>
          <p:nvPr/>
        </p:nvGrpSpPr>
        <p:grpSpPr>
          <a:xfrm>
            <a:off x="1809076" y="2766514"/>
            <a:ext cx="441064" cy="1430767"/>
            <a:chOff x="1215614" y="2097742"/>
            <a:chExt cx="441064" cy="1430767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60928FE-B8A4-405D-B47F-884ECB970D0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4A3E6A30-9448-4402-ADF5-7BEB95C4438F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CE5E8378-9A73-41D5-9E45-B2936A3E737E}"/>
              </a:ext>
            </a:extLst>
          </p:cNvPr>
          <p:cNvGrpSpPr/>
          <p:nvPr/>
        </p:nvGrpSpPr>
        <p:grpSpPr>
          <a:xfrm>
            <a:off x="2241174" y="2768307"/>
            <a:ext cx="441064" cy="1430767"/>
            <a:chOff x="1215614" y="2097742"/>
            <a:chExt cx="441064" cy="1430767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F26F8EDF-12EF-4D32-B205-64D6308B056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08D45CAB-DA9F-4BD0-8216-45C5F68FD52B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CD649AD-7941-4F57-BB56-FCEAB4C8D685}"/>
              </a:ext>
            </a:extLst>
          </p:cNvPr>
          <p:cNvGrpSpPr/>
          <p:nvPr/>
        </p:nvGrpSpPr>
        <p:grpSpPr>
          <a:xfrm rot="20226680">
            <a:off x="4222374" y="2673281"/>
            <a:ext cx="441064" cy="1430767"/>
            <a:chOff x="1215614" y="2097742"/>
            <a:chExt cx="441064" cy="1430767"/>
          </a:xfrm>
        </p:grpSpPr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CDC316FB-4998-4F46-BD4F-1BB0854ABE3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7EBC5C9D-8A5A-40B7-9827-3453AA42EE43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CFA9A41E-1BEB-4D4A-96FD-DF3ACD471C9C}"/>
              </a:ext>
            </a:extLst>
          </p:cNvPr>
          <p:cNvGrpSpPr/>
          <p:nvPr/>
        </p:nvGrpSpPr>
        <p:grpSpPr>
          <a:xfrm>
            <a:off x="2685824" y="2761135"/>
            <a:ext cx="441064" cy="1430767"/>
            <a:chOff x="1215614" y="2097742"/>
            <a:chExt cx="441064" cy="1430767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0568524D-7714-4D52-A20D-91ED6950A8F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3F4C36B2-854B-43C3-8BE7-77A3344AC793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15D7525E-777B-4123-BC62-7014E18BB5C0}"/>
              </a:ext>
            </a:extLst>
          </p:cNvPr>
          <p:cNvGrpSpPr/>
          <p:nvPr/>
        </p:nvGrpSpPr>
        <p:grpSpPr>
          <a:xfrm>
            <a:off x="3107166" y="2762929"/>
            <a:ext cx="441064" cy="1430767"/>
            <a:chOff x="1215614" y="2097742"/>
            <a:chExt cx="441064" cy="1430767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3AB2FDCB-E2E4-458B-8B9D-BAEE2707F87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83D54544-5BB1-4D3B-A97C-649B769A1968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26F93C73-36E5-49A5-96ED-96B79066EB3A}"/>
              </a:ext>
            </a:extLst>
          </p:cNvPr>
          <p:cNvGrpSpPr/>
          <p:nvPr/>
        </p:nvGrpSpPr>
        <p:grpSpPr>
          <a:xfrm rot="20299621">
            <a:off x="3797448" y="2710933"/>
            <a:ext cx="441064" cy="1430767"/>
            <a:chOff x="1215614" y="2097742"/>
            <a:chExt cx="441064" cy="1430767"/>
          </a:xfrm>
        </p:grpSpPr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7B95A8F0-BAA2-49AA-8D42-E139D410C1B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730490AB-9775-42E8-8F9F-C8E898F24A44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4CAB6048-23C9-46E6-A132-B98643DAC968}"/>
              </a:ext>
            </a:extLst>
          </p:cNvPr>
          <p:cNvGrpSpPr/>
          <p:nvPr/>
        </p:nvGrpSpPr>
        <p:grpSpPr>
          <a:xfrm rot="19986696">
            <a:off x="4616822" y="2626666"/>
            <a:ext cx="441064" cy="1430767"/>
            <a:chOff x="1215614" y="2097742"/>
            <a:chExt cx="441064" cy="1430767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A78F4585-093A-428F-80F0-16E1F063562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30768" y="2097742"/>
              <a:ext cx="0" cy="10219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69C6A8C5-6C81-4E39-B5E0-CD011CFB8E47}"/>
                </a:ext>
              </a:extLst>
            </p:cNvPr>
            <p:cNvSpPr/>
            <p:nvPr/>
          </p:nvSpPr>
          <p:spPr>
            <a:xfrm>
              <a:off x="1215614" y="3087445"/>
              <a:ext cx="441064" cy="44106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61078F1F-71FE-4AC3-BFDA-55E4A549989D}"/>
              </a:ext>
            </a:extLst>
          </p:cNvPr>
          <p:cNvSpPr/>
          <p:nvPr/>
        </p:nvSpPr>
        <p:spPr>
          <a:xfrm>
            <a:off x="1314224" y="2637424"/>
            <a:ext cx="3915783" cy="13984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617C9648-0655-4869-AD89-57C03A9745AB}"/>
              </a:ext>
            </a:extLst>
          </p:cNvPr>
          <p:cNvCxnSpPr>
            <a:cxnSpLocks/>
          </p:cNvCxnSpPr>
          <p:nvPr/>
        </p:nvCxnSpPr>
        <p:spPr>
          <a:xfrm>
            <a:off x="5380617" y="3874546"/>
            <a:ext cx="503816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47644ED3-B295-4502-8E8B-FA16D3ED8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87458"/>
              </p:ext>
            </p:extLst>
          </p:nvPr>
        </p:nvGraphicFramePr>
        <p:xfrm>
          <a:off x="5523473" y="397863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B0AF220-1AB1-4ED0-8E98-3B4F91A10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3473" y="3978630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1D0663A-B0CF-4C7F-9619-37E358D35ECB}"/>
              </a:ext>
            </a:extLst>
          </p:cNvPr>
          <p:cNvSpPr txBox="1"/>
          <p:nvPr/>
        </p:nvSpPr>
        <p:spPr>
          <a:xfrm>
            <a:off x="720763" y="860612"/>
            <a:ext cx="428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(A)</a:t>
            </a:r>
            <a:endParaRPr lang="en-US" sz="160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B09C74A-3BA5-4A64-BDD7-12A596085DC1}"/>
              </a:ext>
            </a:extLst>
          </p:cNvPr>
          <p:cNvSpPr txBox="1"/>
          <p:nvPr/>
        </p:nvSpPr>
        <p:spPr>
          <a:xfrm>
            <a:off x="722555" y="2841812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(B)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798982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8BEF2A1-BF4E-457A-83E9-673C97D1855A}"/>
              </a:ext>
            </a:extLst>
          </p:cNvPr>
          <p:cNvGrpSpPr/>
          <p:nvPr/>
        </p:nvGrpSpPr>
        <p:grpSpPr>
          <a:xfrm>
            <a:off x="461458" y="1023657"/>
            <a:ext cx="1581242" cy="1574800"/>
            <a:chOff x="4772025" y="581025"/>
            <a:chExt cx="1581242" cy="15748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873620D7-43C9-4E7F-AFDC-E1523532C5B0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855F6BA0-93A8-4D89-A2C5-3F450CEC0F5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23A32E5C-835F-413E-A459-940F54B61D29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120A134A-59ED-4469-BD3F-BA0ADD397EE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39D8EDF-D225-4643-9EDB-7DB925DCD144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4EB9FF1-9023-4B9A-8FD3-09E7E48E395B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E6BF080-F4B9-4905-B3C3-941CD82232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77404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9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F5773AC3-208B-43EB-A397-68AEE0374A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598665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0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31C6CCB-2845-4696-AE96-2345991F0630}"/>
              </a:ext>
            </a:extLst>
          </p:cNvPr>
          <p:cNvCxnSpPr/>
          <p:nvPr/>
        </p:nvCxnSpPr>
        <p:spPr>
          <a:xfrm>
            <a:off x="2732442" y="1108038"/>
            <a:ext cx="1043492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1E82CEA-1076-422A-BFCF-A970B60FDADB}"/>
              </a:ext>
            </a:extLst>
          </p:cNvPr>
          <p:cNvCxnSpPr>
            <a:cxnSpLocks/>
          </p:cNvCxnSpPr>
          <p:nvPr/>
        </p:nvCxnSpPr>
        <p:spPr>
          <a:xfrm flipH="1">
            <a:off x="2701962" y="1766047"/>
            <a:ext cx="1043492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2BA8B68-ED55-4B6A-94EC-A14113353AE6}"/>
              </a:ext>
            </a:extLst>
          </p:cNvPr>
          <p:cNvSpPr txBox="1"/>
          <p:nvPr/>
        </p:nvSpPr>
        <p:spPr>
          <a:xfrm>
            <a:off x="3894269" y="914400"/>
            <a:ext cx="2357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rection of motion of bus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D51E03-C71E-4E2A-9F0E-D1D0E6B37E89}"/>
              </a:ext>
            </a:extLst>
          </p:cNvPr>
          <p:cNvSpPr txBox="1"/>
          <p:nvPr/>
        </p:nvSpPr>
        <p:spPr>
          <a:xfrm>
            <a:off x="3894269" y="1581375"/>
            <a:ext cx="17622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cceleration of bus</a:t>
            </a:r>
            <a:endParaRPr lang="en-US" sz="1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BF6ABC4-65D8-459E-9ED2-1D8127328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33850"/>
              </p:ext>
            </p:extLst>
          </p:nvPr>
        </p:nvGraphicFramePr>
        <p:xfrm>
          <a:off x="3278094" y="1956173"/>
          <a:ext cx="1270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7" imgW="1269720" imgH="291960" progId="Equation.DSMT4">
                  <p:embed/>
                </p:oleObj>
              </mc:Choice>
              <mc:Fallback>
                <p:oleObj name="Equation" r:id="rId7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8094" y="1956173"/>
                        <a:ext cx="1270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0043063-3D40-4F7E-AB86-7824AA216AED}"/>
              </a:ext>
            </a:extLst>
          </p:cNvPr>
          <p:cNvCxnSpPr>
            <a:cxnSpLocks/>
          </p:cNvCxnSpPr>
          <p:nvPr/>
        </p:nvCxnSpPr>
        <p:spPr>
          <a:xfrm>
            <a:off x="1140310" y="3238052"/>
            <a:ext cx="0" cy="13124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603C7AB-2D7D-4AB7-BC77-E05525E7D7EC}"/>
              </a:ext>
            </a:extLst>
          </p:cNvPr>
          <p:cNvCxnSpPr>
            <a:cxnSpLocks/>
          </p:cNvCxnSpPr>
          <p:nvPr/>
        </p:nvCxnSpPr>
        <p:spPr>
          <a:xfrm rot="5400000">
            <a:off x="1163619" y="2443780"/>
            <a:ext cx="0" cy="15598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74ED5199-0EE5-417D-B6A9-551AA9F7FB0C}"/>
              </a:ext>
            </a:extLst>
          </p:cNvPr>
          <p:cNvSpPr/>
          <p:nvPr/>
        </p:nvSpPr>
        <p:spPr>
          <a:xfrm>
            <a:off x="1613648" y="4001843"/>
            <a:ext cx="225910" cy="2259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89A3F77-21D2-413B-936B-A26BD207A911}"/>
              </a:ext>
            </a:extLst>
          </p:cNvPr>
          <p:cNvCxnSpPr>
            <a:cxnSpLocks/>
          </p:cNvCxnSpPr>
          <p:nvPr/>
        </p:nvCxnSpPr>
        <p:spPr>
          <a:xfrm>
            <a:off x="1140311" y="3238051"/>
            <a:ext cx="586292" cy="8606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C0F5846-1101-42E4-9651-843DCBDAE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69694"/>
              </p:ext>
            </p:extLst>
          </p:nvPr>
        </p:nvGraphicFramePr>
        <p:xfrm>
          <a:off x="1168997" y="360351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2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8997" y="3603513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0964126-A695-47DB-9A1B-D9B9A2951A5A}"/>
              </a:ext>
            </a:extLst>
          </p:cNvPr>
          <p:cNvSpPr txBox="1"/>
          <p:nvPr/>
        </p:nvSpPr>
        <p:spPr>
          <a:xfrm>
            <a:off x="344245" y="2807746"/>
            <a:ext cx="15854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eflection of ball</a:t>
            </a:r>
            <a:endParaRPr lang="en-US" sz="16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CE9A221-168E-4474-A94F-D44AF419851D}"/>
              </a:ext>
            </a:extLst>
          </p:cNvPr>
          <p:cNvCxnSpPr>
            <a:cxnSpLocks/>
          </p:cNvCxnSpPr>
          <p:nvPr/>
        </p:nvCxnSpPr>
        <p:spPr>
          <a:xfrm>
            <a:off x="3218326" y="2753958"/>
            <a:ext cx="0" cy="2226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EB40E4C-DC74-4D97-ADD6-46D8F3DC6704}"/>
              </a:ext>
            </a:extLst>
          </p:cNvPr>
          <p:cNvCxnSpPr>
            <a:cxnSpLocks/>
          </p:cNvCxnSpPr>
          <p:nvPr/>
        </p:nvCxnSpPr>
        <p:spPr>
          <a:xfrm rot="16200000">
            <a:off x="3187847" y="2843605"/>
            <a:ext cx="0" cy="1762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B35CB62-729D-4D4D-AD04-CAE49FE28FA6}"/>
              </a:ext>
            </a:extLst>
          </p:cNvPr>
          <p:cNvCxnSpPr>
            <a:cxnSpLocks/>
          </p:cNvCxnSpPr>
          <p:nvPr/>
        </p:nvCxnSpPr>
        <p:spPr>
          <a:xfrm rot="16200000" flipH="1">
            <a:off x="2703751" y="4274371"/>
            <a:ext cx="1043492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4E36B68-F6E7-45DE-BF0E-E40F62B064C1}"/>
              </a:ext>
            </a:extLst>
          </p:cNvPr>
          <p:cNvCxnSpPr>
            <a:cxnSpLocks/>
          </p:cNvCxnSpPr>
          <p:nvPr/>
        </p:nvCxnSpPr>
        <p:spPr>
          <a:xfrm flipH="1" flipV="1">
            <a:off x="2538801" y="2926080"/>
            <a:ext cx="684907" cy="83012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5A8C997-BE35-4158-87BC-3FB4B5D4B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47512"/>
              </p:ext>
            </p:extLst>
          </p:nvPr>
        </p:nvGraphicFramePr>
        <p:xfrm>
          <a:off x="3031861" y="3282576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C0F5846-1101-42E4-9651-843DCBDAE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1861" y="3282576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EC3420E-97A5-48E6-BDB4-6BF69EEB08D5}"/>
              </a:ext>
            </a:extLst>
          </p:cNvPr>
          <p:cNvCxnSpPr>
            <a:cxnSpLocks/>
          </p:cNvCxnSpPr>
          <p:nvPr/>
        </p:nvCxnSpPr>
        <p:spPr>
          <a:xfrm>
            <a:off x="5511499" y="2755751"/>
            <a:ext cx="0" cy="2226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3C14C452-585B-492F-B3B6-8D94346F48A2}"/>
              </a:ext>
            </a:extLst>
          </p:cNvPr>
          <p:cNvCxnSpPr>
            <a:cxnSpLocks/>
          </p:cNvCxnSpPr>
          <p:nvPr/>
        </p:nvCxnSpPr>
        <p:spPr>
          <a:xfrm rot="16200000">
            <a:off x="5481020" y="2845398"/>
            <a:ext cx="0" cy="1762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E025926-8737-4AC3-B4A7-E28A565B4564}"/>
              </a:ext>
            </a:extLst>
          </p:cNvPr>
          <p:cNvCxnSpPr>
            <a:cxnSpLocks/>
          </p:cNvCxnSpPr>
          <p:nvPr/>
        </p:nvCxnSpPr>
        <p:spPr>
          <a:xfrm rot="16200000" flipH="1">
            <a:off x="4996924" y="4276164"/>
            <a:ext cx="1043492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499D496-C05C-413D-ADB3-EBF5EA71ADB9}"/>
              </a:ext>
            </a:extLst>
          </p:cNvPr>
          <p:cNvCxnSpPr>
            <a:cxnSpLocks/>
          </p:cNvCxnSpPr>
          <p:nvPr/>
        </p:nvCxnSpPr>
        <p:spPr>
          <a:xfrm flipH="1" flipV="1">
            <a:off x="4831974" y="2927873"/>
            <a:ext cx="684907" cy="830129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6321813A-4336-4A07-ACB1-ADC588DAB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71740"/>
              </p:ext>
            </p:extLst>
          </p:nvPr>
        </p:nvGraphicFramePr>
        <p:xfrm>
          <a:off x="5325034" y="3284369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5A8C997-BE35-4158-87BC-3FB4B5D4B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5034" y="3284369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91A279BF-D5F5-47D9-9462-8F90525D7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52369"/>
              </p:ext>
            </p:extLst>
          </p:nvPr>
        </p:nvGraphicFramePr>
        <p:xfrm>
          <a:off x="3351306" y="4155142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13" imgW="1015920" imgH="304560" progId="Equation.DSMT4">
                  <p:embed/>
                </p:oleObj>
              </mc:Choice>
              <mc:Fallback>
                <p:oleObj name="Equation" r:id="rId13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1306" y="4155142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FD2ECF8E-AF2B-4129-AA2B-221D8D2628B4}"/>
              </a:ext>
            </a:extLst>
          </p:cNvPr>
          <p:cNvSpPr/>
          <p:nvPr/>
        </p:nvSpPr>
        <p:spPr>
          <a:xfrm>
            <a:off x="4830184" y="2915323"/>
            <a:ext cx="677731" cy="80682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A7710498-92C7-42CF-B02F-32F8BEC7F454}"/>
              </a:ext>
            </a:extLst>
          </p:cNvPr>
          <p:cNvCxnSpPr>
            <a:cxnSpLocks/>
          </p:cNvCxnSpPr>
          <p:nvPr/>
        </p:nvCxnSpPr>
        <p:spPr>
          <a:xfrm flipH="1">
            <a:off x="4830184" y="3722146"/>
            <a:ext cx="666976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AD8F6D2C-1167-4B2C-906A-A6A83E4D92DE}"/>
              </a:ext>
            </a:extLst>
          </p:cNvPr>
          <p:cNvCxnSpPr>
            <a:cxnSpLocks/>
          </p:cNvCxnSpPr>
          <p:nvPr/>
        </p:nvCxnSpPr>
        <p:spPr>
          <a:xfrm flipV="1">
            <a:off x="5509710" y="2904565"/>
            <a:ext cx="0" cy="86240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700D5EEC-8C36-4C36-8182-87FFE89F07E5}"/>
              </a:ext>
            </a:extLst>
          </p:cNvPr>
          <p:cNvSpPr/>
          <p:nvPr/>
        </p:nvSpPr>
        <p:spPr>
          <a:xfrm>
            <a:off x="5403925" y="3618153"/>
            <a:ext cx="225910" cy="2259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D343935-CBEC-4AAA-80D5-C40A6481B01B}"/>
              </a:ext>
            </a:extLst>
          </p:cNvPr>
          <p:cNvSpPr/>
          <p:nvPr/>
        </p:nvSpPr>
        <p:spPr>
          <a:xfrm>
            <a:off x="3110752" y="3616360"/>
            <a:ext cx="225910" cy="2259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B16F28C-DC41-4DC7-B131-C1F72DE5F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38949"/>
              </p:ext>
            </p:extLst>
          </p:nvPr>
        </p:nvGraphicFramePr>
        <p:xfrm>
          <a:off x="3418747" y="2538393"/>
          <a:ext cx="139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" name="Equation" r:id="rId15" imgW="1396800" imgH="977760" progId="Equation.DSMT4">
                  <p:embed/>
                </p:oleObj>
              </mc:Choice>
              <mc:Fallback>
                <p:oleObj name="Equation" r:id="rId15" imgW="13968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8747" y="2538393"/>
                        <a:ext cx="13970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310E9F92-08C2-4F29-A63B-C8AA980FC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90271"/>
              </p:ext>
            </p:extLst>
          </p:nvPr>
        </p:nvGraphicFramePr>
        <p:xfrm>
          <a:off x="5644478" y="419996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91A279BF-D5F5-47D9-9462-8F90525D7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44478" y="4199965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7CD3FE17-194A-42BD-9B5D-492510A33493}"/>
              </a:ext>
            </a:extLst>
          </p:cNvPr>
          <p:cNvSpPr txBox="1"/>
          <p:nvPr/>
        </p:nvSpPr>
        <p:spPr>
          <a:xfrm>
            <a:off x="484094" y="5292763"/>
            <a:ext cx="1641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ewton’s 2</a:t>
            </a:r>
            <a:r>
              <a:rPr lang="en-AU" sz="1600" baseline="30000" dirty="0"/>
              <a:t>nd</a:t>
            </a:r>
            <a:r>
              <a:rPr lang="en-AU" sz="1600" dirty="0"/>
              <a:t> Law</a:t>
            </a:r>
            <a:endParaRPr lang="en-US" sz="1600" dirty="0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2B92806-E8F4-4E75-B6C7-A92C622D2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82758"/>
              </p:ext>
            </p:extLst>
          </p:nvPr>
        </p:nvGraphicFramePr>
        <p:xfrm>
          <a:off x="2541270" y="5340947"/>
          <a:ext cx="32385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Equation" r:id="rId19" imgW="3238200" imgH="2171520" progId="Equation.DSMT4">
                  <p:embed/>
                </p:oleObj>
              </mc:Choice>
              <mc:Fallback>
                <p:oleObj name="Equation" r:id="rId19" imgW="323820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1270" y="5340947"/>
                        <a:ext cx="32385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9BFBAA3A-48EB-4ED8-B3AA-A685976D6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69630"/>
              </p:ext>
            </p:extLst>
          </p:nvPr>
        </p:nvGraphicFramePr>
        <p:xfrm>
          <a:off x="1506444" y="4344371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" name="Equation" r:id="rId21" imgW="1155600" imgH="291960" progId="Equation.DSMT4">
                  <p:embed/>
                </p:oleObj>
              </mc:Choice>
              <mc:Fallback>
                <p:oleObj name="Equation" r:id="rId21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06444" y="4344371"/>
                        <a:ext cx="1155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EB62C503-CC2F-4C8F-86D6-4B5857D2E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07546"/>
              </p:ext>
            </p:extLst>
          </p:nvPr>
        </p:nvGraphicFramePr>
        <p:xfrm>
          <a:off x="3785796" y="450004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0" name="Equation" r:id="rId23" imgW="1269720" imgH="609480" progId="Equation.DSMT4">
                  <p:embed/>
                </p:oleObj>
              </mc:Choice>
              <mc:Fallback>
                <p:oleObj name="Equation" r:id="rId23" imgW="1269720" imgH="609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BF6ABC4-65D8-459E-9ED2-1D8127328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85796" y="4500040"/>
                        <a:ext cx="1270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>
            <a:extLst>
              <a:ext uri="{FF2B5EF4-FFF2-40B4-BE49-F238E27FC236}">
                <a16:creationId xmlns:a16="http://schemas.microsoft.com/office/drawing/2014/main" id="{784E8DCB-BDB4-47CA-A26F-6603C9D91F8A}"/>
              </a:ext>
            </a:extLst>
          </p:cNvPr>
          <p:cNvSpPr txBox="1"/>
          <p:nvPr/>
        </p:nvSpPr>
        <p:spPr>
          <a:xfrm>
            <a:off x="215153" y="7627171"/>
            <a:ext cx="2597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esultant force acting on ball</a:t>
            </a:r>
            <a:endParaRPr lang="en-US" sz="1600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F97D6F91-082D-4E46-8D31-DAC496397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70554"/>
              </p:ext>
            </p:extLst>
          </p:nvPr>
        </p:nvGraphicFramePr>
        <p:xfrm>
          <a:off x="2892425" y="7645400"/>
          <a:ext cx="373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1" name="Equation" r:id="rId25" imgW="3733560" imgH="317160" progId="Equation.DSMT4">
                  <p:embed/>
                </p:oleObj>
              </mc:Choice>
              <mc:Fallback>
                <p:oleObj name="Equation" r:id="rId25" imgW="3733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92425" y="7645400"/>
                        <a:ext cx="3733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A341088-7916-494E-94F7-360F536D0EEE}"/>
              </a:ext>
            </a:extLst>
          </p:cNvPr>
          <p:cNvCxnSpPr>
            <a:cxnSpLocks/>
          </p:cNvCxnSpPr>
          <p:nvPr/>
        </p:nvCxnSpPr>
        <p:spPr>
          <a:xfrm flipH="1">
            <a:off x="5789408" y="8037755"/>
            <a:ext cx="666976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FCCC0854-0E82-4DF1-B98F-CF1B90428BBE}"/>
              </a:ext>
            </a:extLst>
          </p:cNvPr>
          <p:cNvSpPr txBox="1"/>
          <p:nvPr/>
        </p:nvSpPr>
        <p:spPr>
          <a:xfrm>
            <a:off x="290457" y="8380206"/>
            <a:ext cx="13366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tring tension</a:t>
            </a:r>
            <a:endParaRPr lang="en-US" sz="1600" dirty="0"/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F23A6E92-6527-48D3-9B90-310713424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8231"/>
              </p:ext>
            </p:extLst>
          </p:nvPr>
        </p:nvGraphicFramePr>
        <p:xfrm>
          <a:off x="1940934" y="8281297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2" name="Equation" r:id="rId27" imgW="1663560" imgH="507960" progId="Equation.DSMT4">
                  <p:embed/>
                </p:oleObj>
              </mc:Choice>
              <mc:Fallback>
                <p:oleObj name="Equation" r:id="rId27" imgW="1663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40934" y="8281297"/>
                        <a:ext cx="1663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3A8F46BE-6827-40BE-BBDD-1CAB1D71B468}"/>
              </a:ext>
            </a:extLst>
          </p:cNvPr>
          <p:cNvCxnSpPr>
            <a:cxnSpLocks/>
          </p:cNvCxnSpPr>
          <p:nvPr/>
        </p:nvCxnSpPr>
        <p:spPr>
          <a:xfrm>
            <a:off x="4487729" y="8263660"/>
            <a:ext cx="0" cy="13124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27A13BD-2C31-4A4F-963B-23654B097636}"/>
              </a:ext>
            </a:extLst>
          </p:cNvPr>
          <p:cNvCxnSpPr>
            <a:cxnSpLocks/>
          </p:cNvCxnSpPr>
          <p:nvPr/>
        </p:nvCxnSpPr>
        <p:spPr>
          <a:xfrm flipH="1">
            <a:off x="3679113" y="9088415"/>
            <a:ext cx="1084731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887DEB1E-9D7E-43A3-8F46-687FB98934DE}"/>
              </a:ext>
            </a:extLst>
          </p:cNvPr>
          <p:cNvCxnSpPr>
            <a:cxnSpLocks/>
          </p:cNvCxnSpPr>
          <p:nvPr/>
        </p:nvCxnSpPr>
        <p:spPr>
          <a:xfrm flipH="1" flipV="1">
            <a:off x="3799239" y="8242151"/>
            <a:ext cx="684907" cy="83012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F08BBC73-A9B0-4E7F-8585-67E8AB6F0400}"/>
              </a:ext>
            </a:extLst>
          </p:cNvPr>
          <p:cNvSpPr txBox="1"/>
          <p:nvPr/>
        </p:nvSpPr>
        <p:spPr>
          <a:xfrm>
            <a:off x="3367144" y="8724451"/>
            <a:ext cx="6206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11.5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9A1E5950-6166-4D25-8AA4-6FD23D4F3A64}"/>
              </a:ext>
            </a:extLst>
          </p:cNvPr>
          <p:cNvSpPr/>
          <p:nvPr/>
        </p:nvSpPr>
        <p:spPr>
          <a:xfrm>
            <a:off x="4303059" y="8565036"/>
            <a:ext cx="182880" cy="245477"/>
          </a:xfrm>
          <a:custGeom>
            <a:avLst/>
            <a:gdLst>
              <a:gd name="connsiteX0" fmla="*/ 0 w 182880"/>
              <a:gd name="connsiteY0" fmla="*/ 245477 h 245477"/>
              <a:gd name="connsiteX1" fmla="*/ 43030 w 182880"/>
              <a:gd name="connsiteY1" fmla="*/ 8809 h 245477"/>
              <a:gd name="connsiteX2" fmla="*/ 182880 w 182880"/>
              <a:gd name="connsiteY2" fmla="*/ 73355 h 245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" h="245477">
                <a:moveTo>
                  <a:pt x="0" y="245477"/>
                </a:moveTo>
                <a:cubicBezTo>
                  <a:pt x="6275" y="141486"/>
                  <a:pt x="12550" y="37496"/>
                  <a:pt x="43030" y="8809"/>
                </a:cubicBezTo>
                <a:cubicBezTo>
                  <a:pt x="73510" y="-19878"/>
                  <a:pt x="128195" y="26738"/>
                  <a:pt x="182880" y="7335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BED3BEB-D630-4C71-932A-4C7203D8DD8B}"/>
              </a:ext>
            </a:extLst>
          </p:cNvPr>
          <p:cNvCxnSpPr>
            <a:stCxn id="71" idx="3"/>
          </p:cNvCxnSpPr>
          <p:nvPr/>
        </p:nvCxnSpPr>
        <p:spPr>
          <a:xfrm flipV="1">
            <a:off x="3987827" y="8735209"/>
            <a:ext cx="444324" cy="1585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D263576D-32CC-41BE-BF4B-21423209B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849"/>
              </p:ext>
            </p:extLst>
          </p:nvPr>
        </p:nvGraphicFramePr>
        <p:xfrm>
          <a:off x="5521512" y="8115897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" name="Equation" r:id="rId29" imgW="1193760" imgH="279360" progId="Equation.DSMT4">
                  <p:embed/>
                </p:oleObj>
              </mc:Choice>
              <mc:Fallback>
                <p:oleObj name="Equation" r:id="rId29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21512" y="8115897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4314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76441CD-8CAA-4FF9-92C1-6461A0F710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680" y="2062532"/>
            <a:ext cx="2286198" cy="1542422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77E4517D-C9DB-4944-8EBE-F3F2022CD6E0}"/>
              </a:ext>
            </a:extLst>
          </p:cNvPr>
          <p:cNvSpPr/>
          <p:nvPr/>
        </p:nvSpPr>
        <p:spPr>
          <a:xfrm rot="1140672">
            <a:off x="1868285" y="1984166"/>
            <a:ext cx="742278" cy="142477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BAD0DB4-7732-4453-ACF8-6B2B00C199E9}"/>
              </a:ext>
            </a:extLst>
          </p:cNvPr>
          <p:cNvSpPr/>
          <p:nvPr/>
        </p:nvSpPr>
        <p:spPr>
          <a:xfrm>
            <a:off x="4130936" y="2398955"/>
            <a:ext cx="236669" cy="23666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407981-4142-4754-BB61-0B14E59E93B5}"/>
              </a:ext>
            </a:extLst>
          </p:cNvPr>
          <p:cNvSpPr txBox="1"/>
          <p:nvPr/>
        </p:nvSpPr>
        <p:spPr>
          <a:xfrm>
            <a:off x="2409713" y="1592132"/>
            <a:ext cx="1997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System is a sprinte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549AFC2-4287-46D7-95A1-88228E0DA2A3}"/>
              </a:ext>
            </a:extLst>
          </p:cNvPr>
          <p:cNvCxnSpPr/>
          <p:nvPr/>
        </p:nvCxnSpPr>
        <p:spPr>
          <a:xfrm>
            <a:off x="4346089" y="2517289"/>
            <a:ext cx="849854" cy="0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BE4703-24A1-4899-AB10-FA19E667B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60186"/>
              </p:ext>
            </p:extLst>
          </p:nvPr>
        </p:nvGraphicFramePr>
        <p:xfrm>
          <a:off x="4420049" y="2700543"/>
          <a:ext cx="68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685800" imgH="545760" progId="Equation.DSMT4">
                  <p:embed/>
                </p:oleObj>
              </mc:Choice>
              <mc:Fallback>
                <p:oleObj name="Equation" r:id="rId4" imgW="685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0049" y="2700543"/>
                        <a:ext cx="685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8FED175-93BF-4A90-AC4F-85E686DE680B}"/>
              </a:ext>
            </a:extLst>
          </p:cNvPr>
          <p:cNvSpPr txBox="1"/>
          <p:nvPr/>
        </p:nvSpPr>
        <p:spPr>
          <a:xfrm>
            <a:off x="2420470" y="3689874"/>
            <a:ext cx="314669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rinter pushes on ground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</a:p>
          <a:p>
            <a:r>
              <a:rPr lang="en-AU" dirty="0"/>
              <a:t>Ground pushes on sprinter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</a:t>
            </a:r>
          </a:p>
          <a:p>
            <a:endParaRPr lang="en-AU" dirty="0"/>
          </a:p>
          <a:p>
            <a:r>
              <a:rPr lang="en-AU" dirty="0"/>
              <a:t>Newton’s 3</a:t>
            </a:r>
            <a:r>
              <a:rPr lang="en-AU" baseline="30000" dirty="0"/>
              <a:t>rd</a:t>
            </a:r>
            <a:r>
              <a:rPr lang="en-AU" dirty="0"/>
              <a:t> Law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219286-134E-468F-B203-18D45D7F652F}"/>
              </a:ext>
            </a:extLst>
          </p:cNvPr>
          <p:cNvSpPr txBox="1"/>
          <p:nvPr/>
        </p:nvSpPr>
        <p:spPr>
          <a:xfrm>
            <a:off x="4270787" y="2000923"/>
            <a:ext cx="182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’s 2</a:t>
            </a:r>
            <a:r>
              <a:rPr lang="en-AU" baseline="30000" dirty="0"/>
              <a:t>nd</a:t>
            </a:r>
            <a:r>
              <a:rPr lang="en-AU" dirty="0"/>
              <a:t> La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228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12" descr="Image result for clip art hands">
            <a:extLst>
              <a:ext uri="{FF2B5EF4-FFF2-40B4-BE49-F238E27FC236}">
                <a16:creationId xmlns:a16="http://schemas.microsoft.com/office/drawing/2014/main" id="{C540F8A2-5F73-487A-9789-A46E01200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92" y="3289837"/>
            <a:ext cx="2028530" cy="778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Image result for clipart bowling ball">
            <a:extLst>
              <a:ext uri="{FF2B5EF4-FFF2-40B4-BE49-F238E27FC236}">
                <a16:creationId xmlns:a16="http://schemas.microsoft.com/office/drawing/2014/main" id="{02045B25-5B20-4678-A4FC-C39E2FFFD2D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8" t="3718" r="5725" b="6862"/>
          <a:stretch/>
        </p:blipFill>
        <p:spPr bwMode="auto">
          <a:xfrm>
            <a:off x="843154" y="1932570"/>
            <a:ext cx="1418960" cy="1449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B642780-7ACA-4387-B56D-378511495A6F}"/>
              </a:ext>
            </a:extLst>
          </p:cNvPr>
          <p:cNvSpPr txBox="1"/>
          <p:nvPr/>
        </p:nvSpPr>
        <p:spPr>
          <a:xfrm>
            <a:off x="2339822" y="1027726"/>
            <a:ext cx="4442113" cy="143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1</a:t>
            </a:r>
            <a:r>
              <a:rPr lang="en-AU" sz="2177" dirty="0"/>
              <a:t> is the force of hand on ball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2</a:t>
            </a:r>
            <a:r>
              <a:rPr lang="en-AU" sz="2177" dirty="0"/>
              <a:t> is the force of ball on hand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3</a:t>
            </a:r>
            <a:r>
              <a:rPr lang="en-AU" sz="2177" dirty="0"/>
              <a:t> is the force of the ball on the Earth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4</a:t>
            </a:r>
            <a:r>
              <a:rPr lang="en-AU" sz="2177" dirty="0"/>
              <a:t> is the force of the Earth on the ball</a:t>
            </a:r>
          </a:p>
        </p:txBody>
      </p:sp>
    </p:spTree>
    <p:extLst>
      <p:ext uri="{BB962C8B-B14F-4D97-AF65-F5344CB8AC3E}">
        <p14:creationId xmlns:p14="http://schemas.microsoft.com/office/powerpoint/2010/main" val="4123054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14A8F42-886B-4CF5-9864-62D6980594AB}"/>
              </a:ext>
            </a:extLst>
          </p:cNvPr>
          <p:cNvCxnSpPr/>
          <p:nvPr/>
        </p:nvCxnSpPr>
        <p:spPr>
          <a:xfrm>
            <a:off x="2930460" y="2169065"/>
            <a:ext cx="0" cy="141895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AC0D284-791D-4ECD-B556-CFAEED1AC4C0}"/>
              </a:ext>
            </a:extLst>
          </p:cNvPr>
          <p:cNvCxnSpPr>
            <a:cxnSpLocks/>
          </p:cNvCxnSpPr>
          <p:nvPr/>
        </p:nvCxnSpPr>
        <p:spPr>
          <a:xfrm flipV="1">
            <a:off x="5955173" y="2282171"/>
            <a:ext cx="0" cy="7523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1CBBF87E-BEB2-4B00-852D-7924FAF1467C}"/>
              </a:ext>
            </a:extLst>
          </p:cNvPr>
          <p:cNvGrpSpPr/>
          <p:nvPr/>
        </p:nvGrpSpPr>
        <p:grpSpPr>
          <a:xfrm>
            <a:off x="176301" y="742714"/>
            <a:ext cx="2086560" cy="2142720"/>
            <a:chOff x="4772025" y="581025"/>
            <a:chExt cx="1533525" cy="157480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7B15070-1BE4-4417-B933-01C9DAE0090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4334F3E-BA65-4734-8D68-1CC321350F8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7B0F375-1642-41A6-919D-6BAB1522E47F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D7503E7-57B1-4214-99E0-ED1D1C5BD75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D0AA795-064F-4C96-8375-04D71AE5681C}"/>
                </a:ext>
              </a:extLst>
            </p:cNvPr>
            <p:cNvSpPr txBox="1"/>
            <p:nvPr/>
          </p:nvSpPr>
          <p:spPr>
            <a:xfrm>
              <a:off x="4772025" y="581025"/>
              <a:ext cx="247644" cy="3448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2449" dirty="0"/>
                <a:t>Y</a:t>
              </a:r>
              <a:endParaRPr lang="en-US" sz="2449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5B8570F-FB0A-4827-950D-3B9BDB4AE85B}"/>
                </a:ext>
              </a:extLst>
            </p:cNvPr>
            <p:cNvSpPr txBox="1"/>
            <p:nvPr/>
          </p:nvSpPr>
          <p:spPr>
            <a:xfrm>
              <a:off x="6048375" y="1771650"/>
              <a:ext cx="255890" cy="3448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2449" dirty="0"/>
                <a:t>X</a:t>
              </a:r>
              <a:endParaRPr lang="en-US" sz="2449" dirty="0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0D4C570B-0764-4C02-9409-07604B729B5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7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0D4C570B-0764-4C02-9409-07604B729B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6184512-BAE8-4164-B833-4B14129D38C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8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A6184512-BAE8-4164-B833-4B14129D38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70A3D03-85B9-409E-BEA5-3C87CF936390}"/>
              </a:ext>
            </a:extLst>
          </p:cNvPr>
          <p:cNvSpPr txBox="1"/>
          <p:nvPr/>
        </p:nvSpPr>
        <p:spPr>
          <a:xfrm>
            <a:off x="2313520" y="513612"/>
            <a:ext cx="1100686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Systems</a:t>
            </a:r>
            <a:endParaRPr lang="en-US" sz="2177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BC9A0B-F204-4696-8D63-F6639D47F194}"/>
              </a:ext>
            </a:extLst>
          </p:cNvPr>
          <p:cNvSpPr txBox="1"/>
          <p:nvPr/>
        </p:nvSpPr>
        <p:spPr>
          <a:xfrm>
            <a:off x="2498602" y="1068857"/>
            <a:ext cx="598241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Ball</a:t>
            </a:r>
            <a:endParaRPr lang="en-US" sz="2177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95B77D-6515-41A6-BB42-093A5A09C336}"/>
              </a:ext>
            </a:extLst>
          </p:cNvPr>
          <p:cNvSpPr txBox="1"/>
          <p:nvPr/>
        </p:nvSpPr>
        <p:spPr>
          <a:xfrm>
            <a:off x="4011814" y="1677226"/>
            <a:ext cx="787395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Hand</a:t>
            </a:r>
            <a:endParaRPr lang="en-US" sz="2177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51A42F-7CE4-47C0-B073-1F8824A3B266}"/>
              </a:ext>
            </a:extLst>
          </p:cNvPr>
          <p:cNvSpPr txBox="1"/>
          <p:nvPr/>
        </p:nvSpPr>
        <p:spPr>
          <a:xfrm>
            <a:off x="5482186" y="1666945"/>
            <a:ext cx="78758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Earth</a:t>
            </a:r>
            <a:endParaRPr lang="en-US" sz="2177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5C5349D-5C05-4862-BFD5-1904BB8CBD1A}"/>
              </a:ext>
            </a:extLst>
          </p:cNvPr>
          <p:cNvSpPr/>
          <p:nvPr/>
        </p:nvSpPr>
        <p:spPr>
          <a:xfrm>
            <a:off x="5881484" y="2929956"/>
            <a:ext cx="154236" cy="143953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4416" tIns="62208" rIns="124416" bIns="622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49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2A38150-8DF0-4793-9127-31F55690180E}"/>
              </a:ext>
            </a:extLst>
          </p:cNvPr>
          <p:cNvSpPr/>
          <p:nvPr/>
        </p:nvSpPr>
        <p:spPr>
          <a:xfrm>
            <a:off x="4340850" y="2911104"/>
            <a:ext cx="154236" cy="143953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4416" tIns="62208" rIns="124416" bIns="622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49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DE86F09-F3B2-462D-8573-FC4BC5AE1CDF}"/>
              </a:ext>
            </a:extLst>
          </p:cNvPr>
          <p:cNvSpPr/>
          <p:nvPr/>
        </p:nvSpPr>
        <p:spPr>
          <a:xfrm>
            <a:off x="2851627" y="2912818"/>
            <a:ext cx="154236" cy="143953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4416" tIns="62208" rIns="124416" bIns="622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449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60D962-A78A-4333-AF2A-58C94691C3A2}"/>
              </a:ext>
            </a:extLst>
          </p:cNvPr>
          <p:cNvSpPr txBox="1"/>
          <p:nvPr/>
        </p:nvSpPr>
        <p:spPr>
          <a:xfrm>
            <a:off x="2354651" y="1449303"/>
            <a:ext cx="1064715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AU" sz="2177" dirty="0"/>
              <a:t>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2177" dirty="0"/>
              <a:t> &gt; 0</a:t>
            </a:r>
            <a:endParaRPr lang="en-US" sz="2177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67BA93A-0C9F-4554-8956-C15F759BE56A}"/>
              </a:ext>
            </a:extLst>
          </p:cNvPr>
          <p:cNvCxnSpPr>
            <a:cxnSpLocks/>
          </p:cNvCxnSpPr>
          <p:nvPr/>
        </p:nvCxnSpPr>
        <p:spPr>
          <a:xfrm>
            <a:off x="4435104" y="2993364"/>
            <a:ext cx="0" cy="7523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F7813CD-CEB8-428E-B6F8-C55284C157C7}"/>
              </a:ext>
            </a:extLst>
          </p:cNvPr>
          <p:cNvSpPr txBox="1"/>
          <p:nvPr/>
        </p:nvSpPr>
        <p:spPr>
          <a:xfrm>
            <a:off x="2930460" y="2395274"/>
            <a:ext cx="44755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177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0504BFD-A5EB-4D69-855D-525317CDA29F}"/>
              </a:ext>
            </a:extLst>
          </p:cNvPr>
          <p:cNvSpPr txBox="1"/>
          <p:nvPr/>
        </p:nvSpPr>
        <p:spPr>
          <a:xfrm>
            <a:off x="3014432" y="3106468"/>
            <a:ext cx="44755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177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905102C-F7CB-44FD-A2A6-148F7D49EA84}"/>
              </a:ext>
            </a:extLst>
          </p:cNvPr>
          <p:cNvSpPr txBox="1"/>
          <p:nvPr/>
        </p:nvSpPr>
        <p:spPr>
          <a:xfrm>
            <a:off x="4486517" y="3139028"/>
            <a:ext cx="44755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177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9930CB-BB5C-420C-8032-8C694C7C3775}"/>
              </a:ext>
            </a:extLst>
          </p:cNvPr>
          <p:cNvSpPr txBox="1"/>
          <p:nvPr/>
        </p:nvSpPr>
        <p:spPr>
          <a:xfrm>
            <a:off x="5958601" y="2441545"/>
            <a:ext cx="44755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177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CDBFD43-53DB-4517-B392-A0FE7A59B04F}"/>
              </a:ext>
            </a:extLst>
          </p:cNvPr>
          <p:cNvSpPr txBox="1"/>
          <p:nvPr/>
        </p:nvSpPr>
        <p:spPr>
          <a:xfrm>
            <a:off x="1424696" y="3886210"/>
            <a:ext cx="4442113" cy="143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1</a:t>
            </a:r>
            <a:r>
              <a:rPr lang="en-AU" sz="2177" dirty="0"/>
              <a:t> is the force of hand on ball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2</a:t>
            </a:r>
            <a:r>
              <a:rPr lang="en-AU" sz="2177" dirty="0"/>
              <a:t> is the force of ball on hand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3</a:t>
            </a:r>
            <a:r>
              <a:rPr lang="en-AU" sz="2177" dirty="0"/>
              <a:t> is the force of the ball on the Earth</a:t>
            </a:r>
          </a:p>
          <a:p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4</a:t>
            </a:r>
            <a:r>
              <a:rPr lang="en-AU" sz="2177" dirty="0"/>
              <a:t> is the force of the Earth on the ball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D51A5F2-AEC6-4B37-93B6-7B994E8484E3}"/>
              </a:ext>
            </a:extLst>
          </p:cNvPr>
          <p:cNvSpPr txBox="1"/>
          <p:nvPr/>
        </p:nvSpPr>
        <p:spPr>
          <a:xfrm>
            <a:off x="730046" y="5706179"/>
            <a:ext cx="4881273" cy="10974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Newton’s 3</a:t>
            </a:r>
            <a:r>
              <a:rPr lang="en-AU" sz="2177" baseline="30000" dirty="0"/>
              <a:t>rd</a:t>
            </a:r>
            <a:r>
              <a:rPr lang="en-AU" sz="2177" dirty="0"/>
              <a:t> Law: action / reaction forces</a:t>
            </a:r>
          </a:p>
          <a:p>
            <a:r>
              <a:rPr lang="en-AU" sz="2177" dirty="0"/>
              <a:t>Ball / Earth  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4</a:t>
            </a:r>
            <a:r>
              <a:rPr lang="en-AU" sz="2177" dirty="0"/>
              <a:t> =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3</a:t>
            </a:r>
          </a:p>
          <a:p>
            <a:r>
              <a:rPr lang="en-AU" sz="2177" dirty="0"/>
              <a:t>Ball / Hand  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1</a:t>
            </a:r>
            <a:r>
              <a:rPr lang="en-AU" sz="2177" dirty="0"/>
              <a:t> =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2</a:t>
            </a:r>
            <a:endParaRPr lang="en-US" sz="2177" baseline="-25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1BF8F67-DE39-4A05-AA1D-F0B06658A235}"/>
              </a:ext>
            </a:extLst>
          </p:cNvPr>
          <p:cNvSpPr txBox="1"/>
          <p:nvPr/>
        </p:nvSpPr>
        <p:spPr>
          <a:xfrm>
            <a:off x="719762" y="6929776"/>
            <a:ext cx="4260718" cy="427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177" dirty="0"/>
              <a:t>The ball accelerates upward 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1</a:t>
            </a:r>
            <a:r>
              <a:rPr lang="en-AU" sz="2177" dirty="0"/>
              <a:t> &gt; </a:t>
            </a:r>
            <a:r>
              <a:rPr lang="en-AU" sz="217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2177" baseline="-25000" dirty="0"/>
              <a:t>4</a:t>
            </a:r>
            <a:endParaRPr lang="en-US" sz="2177" baseline="-250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2EDC8A3-4F4B-495B-8D1B-02E4743F1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199" y="7578114"/>
          <a:ext cx="1900800" cy="3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2EDC8A3-4F4B-495B-8D1B-02E4743F1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199" y="7578114"/>
                        <a:ext cx="1900800" cy="3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4234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487AB2D-49F3-4404-99A9-EF9C8B50385D}"/>
              </a:ext>
            </a:extLst>
          </p:cNvPr>
          <p:cNvSpPr/>
          <p:nvPr/>
        </p:nvSpPr>
        <p:spPr>
          <a:xfrm>
            <a:off x="1280160" y="1333948"/>
            <a:ext cx="139849" cy="162440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FBFC1F2-AD7A-4F15-B451-C23215AA1C77}"/>
              </a:ext>
            </a:extLst>
          </p:cNvPr>
          <p:cNvCxnSpPr>
            <a:endCxn id="2" idx="3"/>
          </p:cNvCxnSpPr>
          <p:nvPr/>
        </p:nvCxnSpPr>
        <p:spPr>
          <a:xfrm flipH="1">
            <a:off x="1420009" y="1344706"/>
            <a:ext cx="1280160" cy="80144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E08451C-AA2B-47CC-A4F0-362EB173844C}"/>
              </a:ext>
            </a:extLst>
          </p:cNvPr>
          <p:cNvCxnSpPr>
            <a:cxnSpLocks/>
          </p:cNvCxnSpPr>
          <p:nvPr/>
        </p:nvCxnSpPr>
        <p:spPr>
          <a:xfrm>
            <a:off x="1430767" y="2146151"/>
            <a:ext cx="419549" cy="769171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15AF2CD-2509-4A9C-9153-2B0BF275F33E}"/>
              </a:ext>
            </a:extLst>
          </p:cNvPr>
          <p:cNvSpPr txBox="1"/>
          <p:nvPr/>
        </p:nvSpPr>
        <p:spPr>
          <a:xfrm>
            <a:off x="774551" y="925157"/>
            <a:ext cx="1110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rash barrier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249BC4-05EE-4E6E-B259-390F175A8A80}"/>
              </a:ext>
            </a:extLst>
          </p:cNvPr>
          <p:cNvSpPr txBox="1"/>
          <p:nvPr/>
        </p:nvSpPr>
        <p:spPr>
          <a:xfrm>
            <a:off x="2205318" y="162440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D0DE28-DD71-455F-A279-F0B1A02705B3}"/>
              </a:ext>
            </a:extLst>
          </p:cNvPr>
          <p:cNvSpPr txBox="1"/>
          <p:nvPr/>
        </p:nvSpPr>
        <p:spPr>
          <a:xfrm>
            <a:off x="1916654" y="2540598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/ 3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6D8FCD-9827-4DC4-9DC0-217B29B43F86}"/>
              </a:ext>
            </a:extLst>
          </p:cNvPr>
          <p:cNvSpPr txBox="1"/>
          <p:nvPr/>
        </p:nvSpPr>
        <p:spPr>
          <a:xfrm>
            <a:off x="451821" y="4840944"/>
            <a:ext cx="288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#1 Just before collision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2256FE3-E111-49A7-8D31-1295DFC13113}"/>
              </a:ext>
            </a:extLst>
          </p:cNvPr>
          <p:cNvSpPr txBox="1"/>
          <p:nvPr/>
        </p:nvSpPr>
        <p:spPr>
          <a:xfrm>
            <a:off x="3713181" y="4864252"/>
            <a:ext cx="288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#2 Just before collision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2C38E3-4DA0-4D38-825A-68FB17241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79962"/>
              </p:ext>
            </p:extLst>
          </p:nvPr>
        </p:nvGraphicFramePr>
        <p:xfrm>
          <a:off x="1422699" y="531697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3" imgW="914400" imgH="304560" progId="Equation.DSMT4">
                  <p:embed/>
                </p:oleObj>
              </mc:Choice>
              <mc:Fallback>
                <p:oleObj name="Equation" r:id="rId3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699" y="5316970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8FDA6C-366F-4FDE-8760-9346F6EAF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02628"/>
              </p:ext>
            </p:extLst>
          </p:nvPr>
        </p:nvGraphicFramePr>
        <p:xfrm>
          <a:off x="4038825" y="5190493"/>
          <a:ext cx="194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5" imgW="1942920" imgH="622080" progId="Equation.DSMT4">
                  <p:embed/>
                </p:oleObj>
              </mc:Choice>
              <mc:Fallback>
                <p:oleObj name="Equation" r:id="rId5" imgW="1942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825" y="5190493"/>
                        <a:ext cx="1943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6A228D8-DA0D-4FB7-86FE-6989B8898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85798"/>
              </p:ext>
            </p:extLst>
          </p:nvPr>
        </p:nvGraphicFramePr>
        <p:xfrm>
          <a:off x="3610386" y="3735593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7" imgW="863280" imgH="304560" progId="Equation.DSMT4">
                  <p:embed/>
                </p:oleObj>
              </mc:Choice>
              <mc:Fallback>
                <p:oleObj name="Equation" r:id="rId7" imgW="863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0386" y="3735593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218158A-B920-4B0A-ACEA-99CEA93CBE7B}"/>
              </a:ext>
            </a:extLst>
          </p:cNvPr>
          <p:cNvSpPr txBox="1"/>
          <p:nvPr/>
        </p:nvSpPr>
        <p:spPr>
          <a:xfrm>
            <a:off x="451822" y="3722146"/>
            <a:ext cx="30096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Kinetic Energy is a scalar quantity`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9E29AE4-8F09-4570-AF60-D40F03D1872B}"/>
              </a:ext>
            </a:extLst>
          </p:cNvPr>
          <p:cNvSpPr txBox="1"/>
          <p:nvPr/>
        </p:nvSpPr>
        <p:spPr>
          <a:xfrm>
            <a:off x="453615" y="4283336"/>
            <a:ext cx="28730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mentum is a vector quantity</a:t>
            </a:r>
            <a:endParaRPr lang="en-US" sz="16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8129B0F-95A4-4DBD-A874-9A0B8A6F2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82192"/>
              </p:ext>
            </p:extLst>
          </p:nvPr>
        </p:nvGraphicFramePr>
        <p:xfrm>
          <a:off x="3636682" y="4298875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9" imgW="660240" imgH="253800" progId="Equation.DSMT4">
                  <p:embed/>
                </p:oleObj>
              </mc:Choice>
              <mc:Fallback>
                <p:oleObj name="Equation" r:id="rId9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6682" y="4298875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AA8BBA79-7C6F-43E4-9033-4B86F3FD60EA}"/>
              </a:ext>
            </a:extLst>
          </p:cNvPr>
          <p:cNvSpPr txBox="1"/>
          <p:nvPr/>
        </p:nvSpPr>
        <p:spPr>
          <a:xfrm>
            <a:off x="484094" y="5884433"/>
            <a:ext cx="3455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% Loss in kinetic energy during collision</a:t>
            </a:r>
            <a:endParaRPr lang="en-US" sz="16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61C4209-91E5-4F2E-9599-0CD0B41AC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18143"/>
              </p:ext>
            </p:extLst>
          </p:nvPr>
        </p:nvGraphicFramePr>
        <p:xfrm>
          <a:off x="1155700" y="6357938"/>
          <a:ext cx="398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11" imgW="3987720" imgH="609480" progId="Equation.DSMT4">
                  <p:embed/>
                </p:oleObj>
              </mc:Choice>
              <mc:Fallback>
                <p:oleObj name="Equation" r:id="rId11" imgW="3987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5700" y="6357938"/>
                        <a:ext cx="3987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FB0493D-4A13-4EEE-BFDF-32C8366C003D}"/>
              </a:ext>
            </a:extLst>
          </p:cNvPr>
          <p:cNvSpPr txBox="1"/>
          <p:nvPr/>
        </p:nvSpPr>
        <p:spPr>
          <a:xfrm>
            <a:off x="623944" y="7282926"/>
            <a:ext cx="57445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Momentum is a vector quantity, whereas kinetic energy is a scalar. You can not subtract one vector from another without considering the directions of both vectors.</a:t>
            </a:r>
            <a:endParaRPr lang="en-US" sz="1600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A8B47D0-7DFA-437A-B549-7C11EEFCC762}"/>
              </a:ext>
            </a:extLst>
          </p:cNvPr>
          <p:cNvCxnSpPr>
            <a:cxnSpLocks/>
          </p:cNvCxnSpPr>
          <p:nvPr/>
        </p:nvCxnSpPr>
        <p:spPr>
          <a:xfrm flipH="1">
            <a:off x="4087906" y="8468061"/>
            <a:ext cx="1109830" cy="858819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7E32450-B553-42BE-94B2-81EB1D8603D3}"/>
              </a:ext>
            </a:extLst>
          </p:cNvPr>
          <p:cNvCxnSpPr>
            <a:cxnSpLocks/>
          </p:cNvCxnSpPr>
          <p:nvPr/>
        </p:nvCxnSpPr>
        <p:spPr>
          <a:xfrm flipH="1" flipV="1">
            <a:off x="3679115" y="8579224"/>
            <a:ext cx="432100" cy="765588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07F0C24-1A52-4A09-997E-720C25083721}"/>
              </a:ext>
            </a:extLst>
          </p:cNvPr>
          <p:cNvCxnSpPr>
            <a:cxnSpLocks/>
          </p:cNvCxnSpPr>
          <p:nvPr/>
        </p:nvCxnSpPr>
        <p:spPr>
          <a:xfrm flipH="1">
            <a:off x="3711388" y="8487784"/>
            <a:ext cx="1463041" cy="118334"/>
          </a:xfrm>
          <a:prstGeom prst="straightConnector1">
            <a:avLst/>
          </a:prstGeom>
          <a:ln w="28575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D8108D9-5C94-48A9-9C10-BDBB98851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6366"/>
              </p:ext>
            </p:extLst>
          </p:nvPr>
        </p:nvGraphicFramePr>
        <p:xfrm>
          <a:off x="4601210" y="892272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13" imgW="215640" imgH="279360" progId="Equation.DSMT4">
                  <p:embed/>
                </p:oleObj>
              </mc:Choice>
              <mc:Fallback>
                <p:oleObj name="Equation" r:id="rId1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1210" y="892272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04931A1-85BE-492F-A37F-C3B851EBB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69961"/>
              </p:ext>
            </p:extLst>
          </p:nvPr>
        </p:nvGraphicFramePr>
        <p:xfrm>
          <a:off x="3456939" y="8914485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15" imgW="355320" imgH="279360" progId="Equation.DSMT4">
                  <p:embed/>
                </p:oleObj>
              </mc:Choice>
              <mc:Fallback>
                <p:oleObj name="Equation" r:id="rId15" imgW="35532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D8108D9-5C94-48A9-9C10-BDBB98851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6939" y="8914485"/>
                        <a:ext cx="35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E9366BC-D0AE-4204-8D75-F1E1198A4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53635"/>
              </p:ext>
            </p:extLst>
          </p:nvPr>
        </p:nvGraphicFramePr>
        <p:xfrm>
          <a:off x="3565114" y="8049409"/>
          <a:ext cx="215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17" imgW="2158920" imgH="304560" progId="Equation.DSMT4">
                  <p:embed/>
                </p:oleObj>
              </mc:Choice>
              <mc:Fallback>
                <p:oleObj name="Equation" r:id="rId17" imgW="2158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65114" y="8049409"/>
                        <a:ext cx="215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8699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D0129F9-6C54-4646-A45D-53F41BF10889}"/>
              </a:ext>
            </a:extLst>
          </p:cNvPr>
          <p:cNvSpPr/>
          <p:nvPr/>
        </p:nvSpPr>
        <p:spPr>
          <a:xfrm>
            <a:off x="1280160" y="935912"/>
            <a:ext cx="96819" cy="181804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87D3F05-33C9-41C0-A4A9-6F2ECA97E642}"/>
              </a:ext>
            </a:extLst>
          </p:cNvPr>
          <p:cNvCxnSpPr>
            <a:cxnSpLocks/>
            <a:endCxn id="2" idx="3"/>
          </p:cNvCxnSpPr>
          <p:nvPr/>
        </p:nvCxnSpPr>
        <p:spPr>
          <a:xfrm flipH="1">
            <a:off x="1376979" y="946670"/>
            <a:ext cx="1323190" cy="898264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CB748A2-5A40-4E3E-8715-6BCFB12DC722}"/>
              </a:ext>
            </a:extLst>
          </p:cNvPr>
          <p:cNvCxnSpPr>
            <a:cxnSpLocks/>
          </p:cNvCxnSpPr>
          <p:nvPr/>
        </p:nvCxnSpPr>
        <p:spPr>
          <a:xfrm>
            <a:off x="1376979" y="1834176"/>
            <a:ext cx="516367" cy="726141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B0E4D2B-8AB8-49E8-8BF7-1AD47984F69D}"/>
              </a:ext>
            </a:extLst>
          </p:cNvPr>
          <p:cNvSpPr txBox="1"/>
          <p:nvPr/>
        </p:nvSpPr>
        <p:spPr>
          <a:xfrm>
            <a:off x="774551" y="527121"/>
            <a:ext cx="1110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crash barrier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3384BE2-5851-4E60-8935-535695EB96FA}"/>
              </a:ext>
            </a:extLst>
          </p:cNvPr>
          <p:cNvSpPr txBox="1"/>
          <p:nvPr/>
        </p:nvSpPr>
        <p:spPr>
          <a:xfrm>
            <a:off x="1398493" y="1151065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5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E84977-6FE3-4FF1-93E5-C57BAD9C0CF9}"/>
              </a:ext>
            </a:extLst>
          </p:cNvPr>
          <p:cNvSpPr txBox="1"/>
          <p:nvPr/>
        </p:nvSpPr>
        <p:spPr>
          <a:xfrm>
            <a:off x="1324983" y="2303926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B85F1508-7BBE-4F40-8C14-3E0CB7199399}"/>
              </a:ext>
            </a:extLst>
          </p:cNvPr>
          <p:cNvSpPr/>
          <p:nvPr/>
        </p:nvSpPr>
        <p:spPr>
          <a:xfrm>
            <a:off x="1376979" y="1493945"/>
            <a:ext cx="355002" cy="119699"/>
          </a:xfrm>
          <a:custGeom>
            <a:avLst/>
            <a:gdLst>
              <a:gd name="connsiteX0" fmla="*/ 0 w 355002"/>
              <a:gd name="connsiteY0" fmla="*/ 65911 h 119699"/>
              <a:gd name="connsiteX1" fmla="*/ 172122 w 355002"/>
              <a:gd name="connsiteY1" fmla="*/ 1365 h 119699"/>
              <a:gd name="connsiteX2" fmla="*/ 355002 w 355002"/>
              <a:gd name="connsiteY2" fmla="*/ 119699 h 119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002" h="119699">
                <a:moveTo>
                  <a:pt x="0" y="65911"/>
                </a:moveTo>
                <a:cubicBezTo>
                  <a:pt x="56477" y="29155"/>
                  <a:pt x="112955" y="-7600"/>
                  <a:pt x="172122" y="1365"/>
                </a:cubicBezTo>
                <a:cubicBezTo>
                  <a:pt x="231289" y="10330"/>
                  <a:pt x="293145" y="65014"/>
                  <a:pt x="355002" y="11969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E4A465FE-2244-41D8-B1CB-AC2FD1131ABA}"/>
              </a:ext>
            </a:extLst>
          </p:cNvPr>
          <p:cNvSpPr/>
          <p:nvPr/>
        </p:nvSpPr>
        <p:spPr>
          <a:xfrm>
            <a:off x="1387736" y="2151526"/>
            <a:ext cx="204396" cy="154658"/>
          </a:xfrm>
          <a:custGeom>
            <a:avLst/>
            <a:gdLst>
              <a:gd name="connsiteX0" fmla="*/ 0 w 204396"/>
              <a:gd name="connsiteY0" fmla="*/ 96819 h 154658"/>
              <a:gd name="connsiteX1" fmla="*/ 129092 w 204396"/>
              <a:gd name="connsiteY1" fmla="*/ 150607 h 154658"/>
              <a:gd name="connsiteX2" fmla="*/ 204396 w 204396"/>
              <a:gd name="connsiteY2" fmla="*/ 0 h 154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396" h="154658">
                <a:moveTo>
                  <a:pt x="0" y="96819"/>
                </a:moveTo>
                <a:cubicBezTo>
                  <a:pt x="47513" y="131781"/>
                  <a:pt x="95026" y="166743"/>
                  <a:pt x="129092" y="150607"/>
                </a:cubicBezTo>
                <a:cubicBezTo>
                  <a:pt x="163158" y="134471"/>
                  <a:pt x="183777" y="67235"/>
                  <a:pt x="20439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4E2C303-0903-4A3E-8427-EF1A3DF47917}"/>
              </a:ext>
            </a:extLst>
          </p:cNvPr>
          <p:cNvCxnSpPr>
            <a:cxnSpLocks/>
          </p:cNvCxnSpPr>
          <p:nvPr/>
        </p:nvCxnSpPr>
        <p:spPr>
          <a:xfrm>
            <a:off x="699106" y="3410174"/>
            <a:ext cx="0" cy="11903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739E510-3AF9-4CAB-BE67-013DE545D534}"/>
              </a:ext>
            </a:extLst>
          </p:cNvPr>
          <p:cNvCxnSpPr>
            <a:cxnSpLocks/>
          </p:cNvCxnSpPr>
          <p:nvPr/>
        </p:nvCxnSpPr>
        <p:spPr>
          <a:xfrm>
            <a:off x="686146" y="4587599"/>
            <a:ext cx="128250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672FE45-DF6B-450A-96DE-E28070976561}"/>
              </a:ext>
            </a:extLst>
          </p:cNvPr>
          <p:cNvCxnSpPr/>
          <p:nvPr/>
        </p:nvCxnSpPr>
        <p:spPr>
          <a:xfrm>
            <a:off x="712066" y="4574639"/>
            <a:ext cx="764640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6F433C1-9274-4AE2-8433-FFE14705E755}"/>
              </a:ext>
            </a:extLst>
          </p:cNvPr>
          <p:cNvCxnSpPr>
            <a:cxnSpLocks/>
          </p:cNvCxnSpPr>
          <p:nvPr/>
        </p:nvCxnSpPr>
        <p:spPr>
          <a:xfrm rot="16200000">
            <a:off x="323267" y="4198799"/>
            <a:ext cx="764640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8E384CF-3551-4E64-A77A-B1E806361FA0}"/>
              </a:ext>
            </a:extLst>
          </p:cNvPr>
          <p:cNvSpPr txBox="1"/>
          <p:nvPr/>
        </p:nvSpPr>
        <p:spPr>
          <a:xfrm>
            <a:off x="348423" y="3346065"/>
            <a:ext cx="2840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12AEDB7-2E5A-4B21-AE1E-31237E0B15F2}"/>
              </a:ext>
            </a:extLst>
          </p:cNvPr>
          <p:cNvSpPr txBox="1"/>
          <p:nvPr/>
        </p:nvSpPr>
        <p:spPr>
          <a:xfrm>
            <a:off x="1579454" y="4568032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9BBD5E5-25A1-46E2-82E3-A35550AB368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88546" y="4712879"/>
          <a:ext cx="172800" cy="34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D4C570B-0764-4C02-9409-07604B729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546" y="4712879"/>
                        <a:ext cx="172800" cy="34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A7687E8-C44C-4FDC-AB2E-F72DE4D167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0306" y="4129679"/>
          <a:ext cx="207360" cy="39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6184512-BAE8-4164-B833-4B14129D3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306" y="4129679"/>
                        <a:ext cx="207360" cy="39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22EC9688-BEB3-4127-A2D9-622AB34C5CE5}"/>
              </a:ext>
            </a:extLst>
          </p:cNvPr>
          <p:cNvSpPr txBox="1"/>
          <p:nvPr/>
        </p:nvSpPr>
        <p:spPr>
          <a:xfrm>
            <a:off x="2065468" y="3453204"/>
            <a:ext cx="28660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mpulse = change in momentum</a:t>
            </a:r>
            <a:endParaRPr lang="en-US" sz="1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EEF0F72-C497-4EEB-BCCD-34B4F8D59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76109"/>
              </p:ext>
            </p:extLst>
          </p:nvPr>
        </p:nvGraphicFramePr>
        <p:xfrm>
          <a:off x="2423085" y="3884258"/>
          <a:ext cx="168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Equation" r:id="rId7" imgW="1688760" imgH="330120" progId="Equation.DSMT4">
                  <p:embed/>
                </p:oleObj>
              </mc:Choice>
              <mc:Fallback>
                <p:oleObj name="Equation" r:id="rId7" imgW="1688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3085" y="3884258"/>
                        <a:ext cx="168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DCE8F14-F996-4749-AC43-22C97FF8D467}"/>
              </a:ext>
            </a:extLst>
          </p:cNvPr>
          <p:cNvCxnSpPr>
            <a:cxnSpLocks/>
          </p:cNvCxnSpPr>
          <p:nvPr/>
        </p:nvCxnSpPr>
        <p:spPr>
          <a:xfrm flipH="1">
            <a:off x="3831514" y="625734"/>
            <a:ext cx="1323190" cy="898264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1E54D0A5-B44E-4EA7-8B83-DA30B7E26C79}"/>
              </a:ext>
            </a:extLst>
          </p:cNvPr>
          <p:cNvSpPr/>
          <p:nvPr/>
        </p:nvSpPr>
        <p:spPr>
          <a:xfrm>
            <a:off x="3851236" y="623944"/>
            <a:ext cx="1290918" cy="871369"/>
          </a:xfrm>
          <a:prstGeom prst="rect">
            <a:avLst/>
          </a:prstGeom>
          <a:noFill/>
          <a:ln w="63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60E013-C62B-4C3F-8CE7-935D2C50A48E}"/>
              </a:ext>
            </a:extLst>
          </p:cNvPr>
          <p:cNvCxnSpPr>
            <a:cxnSpLocks/>
          </p:cNvCxnSpPr>
          <p:nvPr/>
        </p:nvCxnSpPr>
        <p:spPr>
          <a:xfrm>
            <a:off x="5143947" y="620355"/>
            <a:ext cx="0" cy="885716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A13A5EAE-D8E0-4A0D-B147-01C0B17759A3}"/>
              </a:ext>
            </a:extLst>
          </p:cNvPr>
          <p:cNvCxnSpPr>
            <a:cxnSpLocks/>
          </p:cNvCxnSpPr>
          <p:nvPr/>
        </p:nvCxnSpPr>
        <p:spPr>
          <a:xfrm flipH="1">
            <a:off x="3818963" y="609597"/>
            <a:ext cx="1314226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E5A836E8-1845-4349-8BB4-F3F50DF87DBF}"/>
              </a:ext>
            </a:extLst>
          </p:cNvPr>
          <p:cNvSpPr txBox="1"/>
          <p:nvPr/>
        </p:nvSpPr>
        <p:spPr>
          <a:xfrm>
            <a:off x="4423183" y="604218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5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6F8C9213-6BFD-437B-914B-CF737DA7CECA}"/>
              </a:ext>
            </a:extLst>
          </p:cNvPr>
          <p:cNvSpPr/>
          <p:nvPr/>
        </p:nvSpPr>
        <p:spPr>
          <a:xfrm>
            <a:off x="4410967" y="623944"/>
            <a:ext cx="225577" cy="355002"/>
          </a:xfrm>
          <a:custGeom>
            <a:avLst/>
            <a:gdLst>
              <a:gd name="connsiteX0" fmla="*/ 53455 w 225577"/>
              <a:gd name="connsiteY0" fmla="*/ 0 h 355002"/>
              <a:gd name="connsiteX1" fmla="*/ 10424 w 225577"/>
              <a:gd name="connsiteY1" fmla="*/ 182880 h 355002"/>
              <a:gd name="connsiteX2" fmla="*/ 225577 w 225577"/>
              <a:gd name="connsiteY2" fmla="*/ 355002 h 355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577" h="355002">
                <a:moveTo>
                  <a:pt x="53455" y="0"/>
                </a:moveTo>
                <a:cubicBezTo>
                  <a:pt x="17596" y="61856"/>
                  <a:pt x="-18263" y="123713"/>
                  <a:pt x="10424" y="182880"/>
                </a:cubicBezTo>
                <a:cubicBezTo>
                  <a:pt x="39111" y="242047"/>
                  <a:pt x="132344" y="298524"/>
                  <a:pt x="225577" y="35500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751F88F-6F13-4127-8BC1-AE5A3B843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08427"/>
              </p:ext>
            </p:extLst>
          </p:nvPr>
        </p:nvGraphicFramePr>
        <p:xfrm>
          <a:off x="3966508" y="99433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6508" y="99433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70AEC7F-7E82-4EB3-984C-2E9DE3949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67223"/>
              </p:ext>
            </p:extLst>
          </p:nvPr>
        </p:nvGraphicFramePr>
        <p:xfrm>
          <a:off x="3663950" y="115888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Equation" r:id="rId11" imgW="1574640" imgH="380880" progId="Equation.DSMT4">
                  <p:embed/>
                </p:oleObj>
              </mc:Choice>
              <mc:Fallback>
                <p:oleObj name="Equation" r:id="rId11" imgW="1574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3950" y="115888"/>
                        <a:ext cx="157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665FFCAF-E503-4B5D-8FC1-23E11200D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00117"/>
              </p:ext>
            </p:extLst>
          </p:nvPr>
        </p:nvGraphicFramePr>
        <p:xfrm>
          <a:off x="5192713" y="911225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Equation" r:id="rId13" imgW="1549080" imgH="380880" progId="Equation.DSMT4">
                  <p:embed/>
                </p:oleObj>
              </mc:Choice>
              <mc:Fallback>
                <p:oleObj name="Equation" r:id="rId13" imgW="1549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92713" y="911225"/>
                        <a:ext cx="154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C08577F5-39E4-4E88-B304-48D7807B67D6}"/>
              </a:ext>
            </a:extLst>
          </p:cNvPr>
          <p:cNvCxnSpPr>
            <a:cxnSpLocks/>
          </p:cNvCxnSpPr>
          <p:nvPr/>
        </p:nvCxnSpPr>
        <p:spPr>
          <a:xfrm>
            <a:off x="4831980" y="2051121"/>
            <a:ext cx="516367" cy="726141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>
            <a:extLst>
              <a:ext uri="{FF2B5EF4-FFF2-40B4-BE49-F238E27FC236}">
                <a16:creationId xmlns:a16="http://schemas.microsoft.com/office/drawing/2014/main" id="{2017628E-3DB4-439C-B33C-98D9F642576B}"/>
              </a:ext>
            </a:extLst>
          </p:cNvPr>
          <p:cNvSpPr/>
          <p:nvPr/>
        </p:nvSpPr>
        <p:spPr>
          <a:xfrm>
            <a:off x="4821221" y="2067262"/>
            <a:ext cx="536090" cy="708211"/>
          </a:xfrm>
          <a:prstGeom prst="rect">
            <a:avLst/>
          </a:prstGeom>
          <a:noFill/>
          <a:ln w="63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EB20381-9148-4C13-8D08-886F1572B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98269"/>
              </p:ext>
            </p:extLst>
          </p:nvPr>
        </p:nvGraphicFramePr>
        <p:xfrm>
          <a:off x="5341548" y="282313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15" imgW="241200" imgH="279360" progId="Equation.DSMT4">
                  <p:embed/>
                </p:oleObj>
              </mc:Choice>
              <mc:Fallback>
                <p:oleObj name="Equation" r:id="rId15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1548" y="2823135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0B4E0A54-94EB-402C-A923-C4C343D2D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17199"/>
              </p:ext>
            </p:extLst>
          </p:nvPr>
        </p:nvGraphicFramePr>
        <p:xfrm>
          <a:off x="4467225" y="1643063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17" imgW="1473120" imgH="380880" progId="Equation.DSMT4">
                  <p:embed/>
                </p:oleObj>
              </mc:Choice>
              <mc:Fallback>
                <p:oleObj name="Equation" r:id="rId17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67225" y="1643063"/>
                        <a:ext cx="147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E716964B-2425-44D8-813D-D38C338F12C7}"/>
              </a:ext>
            </a:extLst>
          </p:cNvPr>
          <p:cNvCxnSpPr>
            <a:cxnSpLocks/>
          </p:cNvCxnSpPr>
          <p:nvPr/>
        </p:nvCxnSpPr>
        <p:spPr>
          <a:xfrm>
            <a:off x="4833771" y="2063673"/>
            <a:ext cx="0" cy="73331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14CE4F4-4606-4C91-9276-5CD076F003FB}"/>
              </a:ext>
            </a:extLst>
          </p:cNvPr>
          <p:cNvCxnSpPr>
            <a:cxnSpLocks/>
          </p:cNvCxnSpPr>
          <p:nvPr/>
        </p:nvCxnSpPr>
        <p:spPr>
          <a:xfrm>
            <a:off x="4851702" y="2065468"/>
            <a:ext cx="527125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DF1EA68-07FE-4FE6-810A-8BBD80286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9186"/>
              </p:ext>
            </p:extLst>
          </p:nvPr>
        </p:nvGraphicFramePr>
        <p:xfrm>
          <a:off x="3165475" y="2255838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19" imgW="1625400" imgH="380880" progId="Equation.DSMT4">
                  <p:embed/>
                </p:oleObj>
              </mc:Choice>
              <mc:Fallback>
                <p:oleObj name="Equation" r:id="rId19" imgW="1625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65475" y="2255838"/>
                        <a:ext cx="162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A4E05A65-5EB9-4D03-B3FA-B0E19984ECFA}"/>
              </a:ext>
            </a:extLst>
          </p:cNvPr>
          <p:cNvSpPr txBox="1"/>
          <p:nvPr/>
        </p:nvSpPr>
        <p:spPr>
          <a:xfrm>
            <a:off x="4790738" y="2348749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C85C6ED-701E-479D-B948-EB22D8462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32688"/>
              </p:ext>
            </p:extLst>
          </p:nvPr>
        </p:nvGraphicFramePr>
        <p:xfrm>
          <a:off x="1886324" y="1760070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Equation" r:id="rId21" imgW="1041120" imgH="253800" progId="Equation.DSMT4">
                  <p:embed/>
                </p:oleObj>
              </mc:Choice>
              <mc:Fallback>
                <p:oleObj name="Equation" r:id="rId21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86324" y="1760070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DE4234B-9C70-406D-A4DB-89D9A5B75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51804"/>
              </p:ext>
            </p:extLst>
          </p:nvPr>
        </p:nvGraphicFramePr>
        <p:xfrm>
          <a:off x="2410983" y="1175273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23" imgW="1002960" imgH="304560" progId="Equation.DSMT4">
                  <p:embed/>
                </p:oleObj>
              </mc:Choice>
              <mc:Fallback>
                <p:oleObj name="Equation" r:id="rId23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10983" y="1175273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47E476B0-28D7-478B-A4BB-6A1E5DEEB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28484"/>
              </p:ext>
            </p:extLst>
          </p:nvPr>
        </p:nvGraphicFramePr>
        <p:xfrm>
          <a:off x="1821105" y="2543287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25" imgW="1002960" imgH="304560" progId="Equation.DSMT4">
                  <p:embed/>
                </p:oleObj>
              </mc:Choice>
              <mc:Fallback>
                <p:oleObj name="Equation" r:id="rId25" imgW="1002960" imgH="30456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DE4234B-9C70-406D-A4DB-89D9A5B75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21105" y="2543287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22ECC1E8-09C2-44A8-AB76-460B863AF23B}"/>
              </a:ext>
            </a:extLst>
          </p:cNvPr>
          <p:cNvSpPr txBox="1"/>
          <p:nvPr/>
        </p:nvSpPr>
        <p:spPr>
          <a:xfrm>
            <a:off x="5174429" y="3463963"/>
            <a:ext cx="11685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mentum</a:t>
            </a:r>
            <a:endParaRPr lang="en-US" sz="1600" dirty="0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C4A5C5A-0D4D-41B9-8755-B8376D8D5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52022"/>
              </p:ext>
            </p:extLst>
          </p:nvPr>
        </p:nvGraphicFramePr>
        <p:xfrm>
          <a:off x="5375013" y="3847054"/>
          <a:ext cx="64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27" imgW="647640" imgH="253800" progId="Equation.DSMT4">
                  <p:embed/>
                </p:oleObj>
              </mc:Choice>
              <mc:Fallback>
                <p:oleObj name="Equation" r:id="rId27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75013" y="3847054"/>
                        <a:ext cx="647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6D82140D-F932-4E47-9238-5C8B15B6C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8206"/>
              </p:ext>
            </p:extLst>
          </p:nvPr>
        </p:nvGraphicFramePr>
        <p:xfrm>
          <a:off x="337596" y="1744905"/>
          <a:ext cx="82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Equation" r:id="rId29" imgW="825480" imgH="241200" progId="Equation.DSMT4">
                  <p:embed/>
                </p:oleObj>
              </mc:Choice>
              <mc:Fallback>
                <p:oleObj name="Equation" r:id="rId29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7596" y="1744905"/>
                        <a:ext cx="825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2991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9E987EB-04D4-46B1-ADBC-AC57EA784F06}"/>
              </a:ext>
            </a:extLst>
          </p:cNvPr>
          <p:cNvSpPr txBox="1"/>
          <p:nvPr/>
        </p:nvSpPr>
        <p:spPr>
          <a:xfrm>
            <a:off x="462579" y="570157"/>
            <a:ext cx="288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#1 Just before collision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107FB6A-6708-4644-B125-0FEA1081D8DA}"/>
              </a:ext>
            </a:extLst>
          </p:cNvPr>
          <p:cNvSpPr txBox="1"/>
          <p:nvPr/>
        </p:nvSpPr>
        <p:spPr>
          <a:xfrm>
            <a:off x="496644" y="3239847"/>
            <a:ext cx="230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#2 after collision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2A07BA-3C10-4650-ADEA-364F5FC37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3495"/>
              </p:ext>
            </p:extLst>
          </p:nvPr>
        </p:nvGraphicFramePr>
        <p:xfrm>
          <a:off x="542814" y="992392"/>
          <a:ext cx="327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3" imgW="3276360" imgH="304560" progId="Equation.DSMT4">
                  <p:embed/>
                </p:oleObj>
              </mc:Choice>
              <mc:Fallback>
                <p:oleObj name="Equation" r:id="rId3" imgW="3276360" imgH="3045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F26DCA64-C0DE-45EE-9EC4-453CAF48D7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814" y="992392"/>
                        <a:ext cx="3276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C5325B-3F53-4EBC-A070-31C5C2EB2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08094"/>
              </p:ext>
            </p:extLst>
          </p:nvPr>
        </p:nvGraphicFramePr>
        <p:xfrm>
          <a:off x="611039" y="3747902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5" imgW="3301920" imgH="304560" progId="Equation.DSMT4">
                  <p:embed/>
                </p:oleObj>
              </mc:Choice>
              <mc:Fallback>
                <p:oleObj name="Equation" r:id="rId5" imgW="3301920" imgH="3045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F9A8B9CF-F872-4470-95E5-9B76413B7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039" y="3747902"/>
                        <a:ext cx="330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1C1F51-1C67-418D-BC39-9AE50466B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73911"/>
              </p:ext>
            </p:extLst>
          </p:nvPr>
        </p:nvGraphicFramePr>
        <p:xfrm>
          <a:off x="531458" y="1449743"/>
          <a:ext cx="398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7" imgW="3987720" imgH="1498320" progId="Equation.DSMT4">
                  <p:embed/>
                </p:oleObj>
              </mc:Choice>
              <mc:Fallback>
                <p:oleObj name="Equation" r:id="rId7" imgW="3987720" imgH="149832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68A20867-4B5B-4A0F-912D-8B3D8689D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458" y="1449743"/>
                        <a:ext cx="398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0AA9F3-295B-438F-A320-DB47A6647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24262"/>
              </p:ext>
            </p:extLst>
          </p:nvPr>
        </p:nvGraphicFramePr>
        <p:xfrm>
          <a:off x="608910" y="4172492"/>
          <a:ext cx="3835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9" imgW="3835080" imgH="1498320" progId="Equation.DSMT4">
                  <p:embed/>
                </p:oleObj>
              </mc:Choice>
              <mc:Fallback>
                <p:oleObj name="Equation" r:id="rId9" imgW="3835080" imgH="1498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1C1F51-1C67-418D-BC39-9AE50466B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910" y="4172492"/>
                        <a:ext cx="38354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92EDBC-3FEF-4408-95A0-65DE21E19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10044"/>
              </p:ext>
            </p:extLst>
          </p:nvPr>
        </p:nvGraphicFramePr>
        <p:xfrm>
          <a:off x="584573" y="6640158"/>
          <a:ext cx="364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11" imgW="3644640" imgH="304560" progId="Equation.DSMT4">
                  <p:embed/>
                </p:oleObj>
              </mc:Choice>
              <mc:Fallback>
                <p:oleObj name="Equation" r:id="rId11" imgW="3644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573" y="6640158"/>
                        <a:ext cx="3644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8277790-A170-49DE-94DD-C62B13BE1B10}"/>
              </a:ext>
            </a:extLst>
          </p:cNvPr>
          <p:cNvSpPr txBox="1"/>
          <p:nvPr/>
        </p:nvSpPr>
        <p:spPr>
          <a:xfrm>
            <a:off x="527124" y="6045797"/>
            <a:ext cx="3076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mpulse and change in momentum</a:t>
            </a:r>
            <a:endParaRPr lang="en-US" sz="16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442437-1BEB-48D4-A4CE-08B468999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67998"/>
              </p:ext>
            </p:extLst>
          </p:nvPr>
        </p:nvGraphicFramePr>
        <p:xfrm>
          <a:off x="590251" y="7169374"/>
          <a:ext cx="328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13" imgW="3288960" imgH="558720" progId="Equation.DSMT4">
                  <p:embed/>
                </p:oleObj>
              </mc:Choice>
              <mc:Fallback>
                <p:oleObj name="Equation" r:id="rId13" imgW="328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251" y="7169374"/>
                        <a:ext cx="3289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38D32CB2-83CF-429D-AC93-14077B59CE44}"/>
              </a:ext>
            </a:extLst>
          </p:cNvPr>
          <p:cNvSpPr/>
          <p:nvPr/>
        </p:nvSpPr>
        <p:spPr>
          <a:xfrm>
            <a:off x="3840480" y="7928386"/>
            <a:ext cx="1602889" cy="957430"/>
          </a:xfrm>
          <a:prstGeom prst="rect">
            <a:avLst/>
          </a:prstGeom>
          <a:noFill/>
          <a:ln w="63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69BE96C-5E5D-4E08-AF60-8CA1D31CFF5D}"/>
              </a:ext>
            </a:extLst>
          </p:cNvPr>
          <p:cNvCxnSpPr/>
          <p:nvPr/>
        </p:nvCxnSpPr>
        <p:spPr>
          <a:xfrm flipV="1">
            <a:off x="3851238" y="7960659"/>
            <a:ext cx="1570616" cy="92515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6F1D735-035D-4566-93EB-77D5C216B917}"/>
              </a:ext>
            </a:extLst>
          </p:cNvPr>
          <p:cNvCxnSpPr>
            <a:cxnSpLocks/>
          </p:cNvCxnSpPr>
          <p:nvPr/>
        </p:nvCxnSpPr>
        <p:spPr>
          <a:xfrm>
            <a:off x="3872753" y="8885816"/>
            <a:ext cx="1559859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F2575AC-2218-456F-96A8-1CFF1B7D5A3A}"/>
              </a:ext>
            </a:extLst>
          </p:cNvPr>
          <p:cNvCxnSpPr>
            <a:cxnSpLocks/>
          </p:cNvCxnSpPr>
          <p:nvPr/>
        </p:nvCxnSpPr>
        <p:spPr>
          <a:xfrm flipV="1">
            <a:off x="3840481" y="7917628"/>
            <a:ext cx="0" cy="9681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D327E31-35F5-4ACB-B0A6-4304BC079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89045"/>
              </p:ext>
            </p:extLst>
          </p:nvPr>
        </p:nvGraphicFramePr>
        <p:xfrm>
          <a:off x="5564094" y="7713980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15" imgW="355320" imgH="330120" progId="Equation.DSMT4">
                  <p:embed/>
                </p:oleObj>
              </mc:Choice>
              <mc:Fallback>
                <p:oleObj name="Equation" r:id="rId15" imgW="355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4094" y="7713980"/>
                        <a:ext cx="35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1CED97A-F587-4D74-80D4-6C939B75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95092"/>
              </p:ext>
            </p:extLst>
          </p:nvPr>
        </p:nvGraphicFramePr>
        <p:xfrm>
          <a:off x="4407050" y="8638091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07050" y="8638091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3D435DFC-1482-42B1-B336-BD1E431B32E5}"/>
              </a:ext>
            </a:extLst>
          </p:cNvPr>
          <p:cNvSpPr/>
          <p:nvPr/>
        </p:nvSpPr>
        <p:spPr>
          <a:xfrm>
            <a:off x="4582758" y="8487784"/>
            <a:ext cx="202303" cy="408790"/>
          </a:xfrm>
          <a:custGeom>
            <a:avLst/>
            <a:gdLst>
              <a:gd name="connsiteX0" fmla="*/ 0 w 202303"/>
              <a:gd name="connsiteY0" fmla="*/ 0 h 408790"/>
              <a:gd name="connsiteX1" fmla="*/ 193637 w 202303"/>
              <a:gd name="connsiteY1" fmla="*/ 118334 h 408790"/>
              <a:gd name="connsiteX2" fmla="*/ 150607 w 202303"/>
              <a:gd name="connsiteY2" fmla="*/ 408790 h 408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303" h="408790">
                <a:moveTo>
                  <a:pt x="0" y="0"/>
                </a:moveTo>
                <a:cubicBezTo>
                  <a:pt x="84268" y="25101"/>
                  <a:pt x="168536" y="50202"/>
                  <a:pt x="193637" y="118334"/>
                </a:cubicBezTo>
                <a:cubicBezTo>
                  <a:pt x="218738" y="186466"/>
                  <a:pt x="184672" y="297628"/>
                  <a:pt x="150607" y="40879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3A035C-5404-469C-9DBA-ED45CA4C51B5}"/>
              </a:ext>
            </a:extLst>
          </p:cNvPr>
          <p:cNvSpPr txBox="1"/>
          <p:nvPr/>
        </p:nvSpPr>
        <p:spPr>
          <a:xfrm>
            <a:off x="4173967" y="8961120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6.55x10</a:t>
            </a:r>
            <a:r>
              <a:rPr lang="en-AU" sz="1600" baseline="30000" dirty="0"/>
              <a:t>3</a:t>
            </a:r>
            <a:endParaRPr lang="en-US" sz="1600" baseline="30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6868640-B6EE-4C0F-BB99-1690C38AC006}"/>
              </a:ext>
            </a:extLst>
          </p:cNvPr>
          <p:cNvSpPr txBox="1"/>
          <p:nvPr/>
        </p:nvSpPr>
        <p:spPr>
          <a:xfrm>
            <a:off x="2852569" y="8091543"/>
            <a:ext cx="914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.92x10</a:t>
            </a:r>
            <a:r>
              <a:rPr lang="en-AU" sz="1600" baseline="30000" dirty="0"/>
              <a:t>3</a:t>
            </a:r>
            <a:endParaRPr lang="en-US" sz="1600" baseline="300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DCDD14A-34FE-498B-97E4-4D912F89F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30759"/>
              </p:ext>
            </p:extLst>
          </p:nvPr>
        </p:nvGraphicFramePr>
        <p:xfrm>
          <a:off x="643816" y="7840233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19" imgW="1955520" imgH="507960" progId="Equation.DSMT4">
                  <p:embed/>
                </p:oleObj>
              </mc:Choice>
              <mc:Fallback>
                <p:oleObj name="Equation" r:id="rId19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3816" y="7840233"/>
                        <a:ext cx="195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5993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F05D89B-51A9-4CC7-9945-ED159C02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43290"/>
              </p:ext>
            </p:extLst>
          </p:nvPr>
        </p:nvGraphicFramePr>
        <p:xfrm>
          <a:off x="865319" y="742876"/>
          <a:ext cx="3771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3771720" imgH="1879560" progId="Equation.DSMT4">
                  <p:embed/>
                </p:oleObj>
              </mc:Choice>
              <mc:Fallback>
                <p:oleObj name="Equation" r:id="rId3" imgW="37717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5319" y="742876"/>
                        <a:ext cx="37719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240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17F057F-E70A-439A-B591-4BE5D1CC8E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497" y="1549550"/>
            <a:ext cx="5486400" cy="3429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F476291-76CC-488B-B87E-418EBE43F8DB}"/>
              </a:ext>
            </a:extLst>
          </p:cNvPr>
          <p:cNvSpPr txBox="1"/>
          <p:nvPr/>
        </p:nvSpPr>
        <p:spPr>
          <a:xfrm>
            <a:off x="2818504" y="3517751"/>
            <a:ext cx="2422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slope   </a:t>
            </a:r>
            <a:r>
              <a:rPr lang="en-AU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AU" dirty="0">
                <a:solidFill>
                  <a:srgbClr val="FF0000"/>
                </a:solidFill>
              </a:rPr>
              <a:t> = -0.200  m.s</a:t>
            </a:r>
            <a:r>
              <a:rPr lang="en-AU" baseline="30000" dirty="0">
                <a:solidFill>
                  <a:srgbClr val="FF0000"/>
                </a:solidFill>
              </a:rPr>
              <a:t>-1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555649A-6923-4B38-9CEE-9C75EFAF5796}"/>
              </a:ext>
            </a:extLst>
          </p:cNvPr>
          <p:cNvSpPr txBox="1"/>
          <p:nvPr/>
        </p:nvSpPr>
        <p:spPr>
          <a:xfrm>
            <a:off x="1497107" y="2099535"/>
            <a:ext cx="2503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FF"/>
                </a:solidFill>
              </a:rPr>
              <a:t>slope   </a:t>
            </a:r>
            <a:r>
              <a:rPr lang="en-AU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dirty="0">
                <a:solidFill>
                  <a:srgbClr val="0000FF"/>
                </a:solidFill>
              </a:rPr>
              <a:t>= + 0.400  m.s</a:t>
            </a:r>
            <a:r>
              <a:rPr lang="en-AU" baseline="30000" dirty="0">
                <a:solidFill>
                  <a:srgbClr val="0000FF"/>
                </a:solidFill>
              </a:rPr>
              <a:t>-1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B2E21F-986C-4614-807E-52EDED7B91AA}"/>
              </a:ext>
            </a:extLst>
          </p:cNvPr>
          <p:cNvSpPr txBox="1"/>
          <p:nvPr/>
        </p:nvSpPr>
        <p:spPr>
          <a:xfrm>
            <a:off x="2581835" y="5862917"/>
            <a:ext cx="990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#1</a:t>
            </a:r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78E1F9A-857E-424E-A50C-FF663261CEE6}"/>
              </a:ext>
            </a:extLst>
          </p:cNvPr>
          <p:cNvSpPr/>
          <p:nvPr/>
        </p:nvSpPr>
        <p:spPr>
          <a:xfrm>
            <a:off x="3937299" y="5862917"/>
            <a:ext cx="344245" cy="34424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6417A99-8454-4CDF-80AB-1E818E429DDB}"/>
              </a:ext>
            </a:extLst>
          </p:cNvPr>
          <p:cNvSpPr/>
          <p:nvPr/>
        </p:nvSpPr>
        <p:spPr>
          <a:xfrm>
            <a:off x="5165465" y="5853953"/>
            <a:ext cx="344245" cy="34424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4FEC5CA-0BF3-4EEE-825C-9B3A60F9F958}"/>
              </a:ext>
            </a:extLst>
          </p:cNvPr>
          <p:cNvGrpSpPr/>
          <p:nvPr/>
        </p:nvGrpSpPr>
        <p:grpSpPr>
          <a:xfrm>
            <a:off x="321063" y="5594408"/>
            <a:ext cx="1658343" cy="1712414"/>
            <a:chOff x="310306" y="5045768"/>
            <a:chExt cx="1658343" cy="1712414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18405BC-646F-4137-80E4-21DF85B89770}"/>
                </a:ext>
              </a:extLst>
            </p:cNvPr>
            <p:cNvCxnSpPr>
              <a:cxnSpLocks/>
            </p:cNvCxnSpPr>
            <p:nvPr/>
          </p:nvCxnSpPr>
          <p:spPr>
            <a:xfrm>
              <a:off x="699106" y="5109877"/>
              <a:ext cx="0" cy="11903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B8DF5DF-5610-4FFB-B746-13AD8087C32F}"/>
                </a:ext>
              </a:extLst>
            </p:cNvPr>
            <p:cNvCxnSpPr>
              <a:cxnSpLocks/>
            </p:cNvCxnSpPr>
            <p:nvPr/>
          </p:nvCxnSpPr>
          <p:spPr>
            <a:xfrm>
              <a:off x="686146" y="6287302"/>
              <a:ext cx="128250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95786CC-4EA2-4E9D-95C0-DD4567A35C83}"/>
                </a:ext>
              </a:extLst>
            </p:cNvPr>
            <p:cNvCxnSpPr/>
            <p:nvPr/>
          </p:nvCxnSpPr>
          <p:spPr>
            <a:xfrm>
              <a:off x="712066" y="6274342"/>
              <a:ext cx="764640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CD17143-8990-4218-9098-793C1BDF5108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23267" y="5898502"/>
              <a:ext cx="764640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9197A9C-02D6-4778-80CF-1CCB2A2FA8CA}"/>
                </a:ext>
              </a:extLst>
            </p:cNvPr>
            <p:cNvSpPr txBox="1"/>
            <p:nvPr/>
          </p:nvSpPr>
          <p:spPr>
            <a:xfrm>
              <a:off x="348423" y="5045768"/>
              <a:ext cx="2840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6C1CF4C-45DA-4523-9777-24C707D72A6E}"/>
                </a:ext>
              </a:extLst>
            </p:cNvPr>
            <p:cNvSpPr txBox="1"/>
            <p:nvPr/>
          </p:nvSpPr>
          <p:spPr>
            <a:xfrm>
              <a:off x="1579454" y="6267735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sz="1600" dirty="0"/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5B56DA96-ED69-4FE6-AA7B-BFDA6CB8F0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8797840"/>
                </p:ext>
              </p:extLst>
            </p:nvPr>
          </p:nvGraphicFramePr>
          <p:xfrm>
            <a:off x="988546" y="6412582"/>
            <a:ext cx="172800" cy="34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2" name="Equation" r:id="rId4" imgW="126720" imgH="253800" progId="Equation.DSMT4">
                    <p:embed/>
                  </p:oleObj>
                </mc:Choice>
                <mc:Fallback>
                  <p:oleObj name="Equation" r:id="rId4" imgW="12672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89BBD5E5-25A1-46E2-82E3-A35550AB36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88546" y="6412582"/>
                          <a:ext cx="172800" cy="34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D5E17698-9B68-45F5-B45E-87894E1AE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2858828"/>
                </p:ext>
              </p:extLst>
            </p:nvPr>
          </p:nvGraphicFramePr>
          <p:xfrm>
            <a:off x="310306" y="5829382"/>
            <a:ext cx="207360" cy="397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3" name="Equation" r:id="rId6" imgW="152280" imgH="291960" progId="Equation.DSMT4">
                    <p:embed/>
                  </p:oleObj>
                </mc:Choice>
                <mc:Fallback>
                  <p:oleObj name="Equation" r:id="rId6" imgW="152280" imgH="29196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AA7687E8-C44C-4FDC-AB2E-F72DE4D167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0306" y="5829382"/>
                          <a:ext cx="207360" cy="3974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596B2DA-86B6-4F36-B871-39EEC1F4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74586"/>
              </p:ext>
            </p:extLst>
          </p:nvPr>
        </p:nvGraphicFramePr>
        <p:xfrm>
          <a:off x="4914153" y="531891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8" imgW="1117440" imgH="279360" progId="Equation.DSMT4">
                  <p:embed/>
                </p:oleObj>
              </mc:Choice>
              <mc:Fallback>
                <p:oleObj name="Equation" r:id="rId8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4153" y="5318910"/>
                        <a:ext cx="1117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C90D71F-05DE-4D32-9099-75529B7FA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14848"/>
              </p:ext>
            </p:extLst>
          </p:nvPr>
        </p:nvGraphicFramePr>
        <p:xfrm>
          <a:off x="3491679" y="5329667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10" imgW="1079280" imgH="279360" progId="Equation.DSMT4">
                  <p:embed/>
                </p:oleObj>
              </mc:Choice>
              <mc:Fallback>
                <p:oleObj name="Equation" r:id="rId10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1679" y="5329667"/>
                        <a:ext cx="1079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EA6A6DAC-387D-430B-8E1A-75D2C8859876}"/>
              </a:ext>
            </a:extLst>
          </p:cNvPr>
          <p:cNvSpPr txBox="1"/>
          <p:nvPr/>
        </p:nvSpPr>
        <p:spPr>
          <a:xfrm>
            <a:off x="2605144" y="6725321"/>
            <a:ext cx="990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#2</a:t>
            </a:r>
            <a:endParaRPr lang="en-US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B796CFA-FFE6-48F6-8B67-2745FFFAA015}"/>
              </a:ext>
            </a:extLst>
          </p:cNvPr>
          <p:cNvSpPr/>
          <p:nvPr/>
        </p:nvSpPr>
        <p:spPr>
          <a:xfrm>
            <a:off x="3874546" y="7198658"/>
            <a:ext cx="344245" cy="34424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424D7A3-B6EB-4636-83E3-1BD4143BAC1A}"/>
              </a:ext>
            </a:extLst>
          </p:cNvPr>
          <p:cNvSpPr/>
          <p:nvPr/>
        </p:nvSpPr>
        <p:spPr>
          <a:xfrm>
            <a:off x="5608321" y="7243482"/>
            <a:ext cx="344245" cy="34424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0F314EE-528D-4ECA-B972-889FFE2F8C08}"/>
              </a:ext>
            </a:extLst>
          </p:cNvPr>
          <p:cNvCxnSpPr/>
          <p:nvPr/>
        </p:nvCxnSpPr>
        <p:spPr>
          <a:xfrm flipH="1">
            <a:off x="3636085" y="7820809"/>
            <a:ext cx="871370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04A5485-9A29-4DF7-80C6-AE2C64ADA5BF}"/>
              </a:ext>
            </a:extLst>
          </p:cNvPr>
          <p:cNvCxnSpPr>
            <a:cxnSpLocks/>
          </p:cNvCxnSpPr>
          <p:nvPr/>
        </p:nvCxnSpPr>
        <p:spPr>
          <a:xfrm>
            <a:off x="5391374" y="7844117"/>
            <a:ext cx="871370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7E15586-87B8-48B9-9EB5-93F41435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01496"/>
              </p:ext>
            </p:extLst>
          </p:nvPr>
        </p:nvGraphicFramePr>
        <p:xfrm>
          <a:off x="4935295" y="7952591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12" imgW="1333440" imgH="304560" progId="Equation.DSMT4">
                  <p:embed/>
                </p:oleObj>
              </mc:Choice>
              <mc:Fallback>
                <p:oleObj name="Equation" r:id="rId12" imgW="1333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5295" y="7952591"/>
                        <a:ext cx="133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11213C3-44D1-4067-9CBA-AE449EA88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87955"/>
              </p:ext>
            </p:extLst>
          </p:nvPr>
        </p:nvGraphicFramePr>
        <p:xfrm>
          <a:off x="3593148" y="7965253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14" imgW="965160" imgH="304560" progId="Equation.DSMT4">
                  <p:embed/>
                </p:oleObj>
              </mc:Choice>
              <mc:Fallback>
                <p:oleObj name="Equation" r:id="rId14" imgW="965160" imgH="304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7E15586-87B8-48B9-9EB5-93F414353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93148" y="7965253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49120309-659C-492C-A954-422320630640}"/>
              </a:ext>
            </a:extLst>
          </p:cNvPr>
          <p:cNvSpPr txBox="1"/>
          <p:nvPr/>
        </p:nvSpPr>
        <p:spPr>
          <a:xfrm>
            <a:off x="322729" y="44106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174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77AE267-911F-4628-AFBB-E449D133BF2C}"/>
              </a:ext>
            </a:extLst>
          </p:cNvPr>
          <p:cNvSpPr txBox="1"/>
          <p:nvPr/>
        </p:nvSpPr>
        <p:spPr>
          <a:xfrm>
            <a:off x="333487" y="58091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4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1B088D-E3FE-4905-8CCE-D9B7A5F45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2991"/>
              </p:ext>
            </p:extLst>
          </p:nvPr>
        </p:nvGraphicFramePr>
        <p:xfrm>
          <a:off x="1124678" y="1549045"/>
          <a:ext cx="43703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4370325" imgH="1343008" progId="Equation.DSMT4">
                  <p:embed/>
                </p:oleObj>
              </mc:Choice>
              <mc:Fallback>
                <p:oleObj name="Equation" r:id="rId3" imgW="4370325" imgH="13430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4678" y="1549045"/>
                        <a:ext cx="4370387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4540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C5ACBA1-1A1C-4C90-A3F8-155999F3F6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238500"/>
            <a:ext cx="5486400" cy="3429000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36FE6A4-A0B1-4E86-9134-7BEF66DD3B1F}"/>
              </a:ext>
            </a:extLst>
          </p:cNvPr>
          <p:cNvCxnSpPr>
            <a:cxnSpLocks/>
          </p:cNvCxnSpPr>
          <p:nvPr/>
        </p:nvCxnSpPr>
        <p:spPr>
          <a:xfrm flipV="1">
            <a:off x="4399876" y="4281544"/>
            <a:ext cx="0" cy="18288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26A6BC-F3B0-4285-BFBA-097F59113A5E}"/>
              </a:ext>
            </a:extLst>
          </p:cNvPr>
          <p:cNvCxnSpPr/>
          <p:nvPr/>
        </p:nvCxnSpPr>
        <p:spPr>
          <a:xfrm flipH="1">
            <a:off x="1409252" y="4260030"/>
            <a:ext cx="3012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500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0121B24-4D0D-46B1-97C0-B93E30D62E5A}"/>
              </a:ext>
            </a:extLst>
          </p:cNvPr>
          <p:cNvCxnSpPr/>
          <p:nvPr/>
        </p:nvCxnSpPr>
        <p:spPr>
          <a:xfrm>
            <a:off x="2130018" y="4916245"/>
            <a:ext cx="0" cy="1516828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8719C96-5230-4EA0-A982-9EFF36D1813D}"/>
              </a:ext>
            </a:extLst>
          </p:cNvPr>
          <p:cNvSpPr txBox="1"/>
          <p:nvPr/>
        </p:nvSpPr>
        <p:spPr>
          <a:xfrm>
            <a:off x="365760" y="39803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5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21CB8AF-CB99-464F-BE3C-EA4D1CC665E3}"/>
              </a:ext>
            </a:extLst>
          </p:cNvPr>
          <p:cNvCxnSpPr>
            <a:cxnSpLocks/>
          </p:cNvCxnSpPr>
          <p:nvPr/>
        </p:nvCxnSpPr>
        <p:spPr>
          <a:xfrm>
            <a:off x="1258645" y="3528508"/>
            <a:ext cx="2485016" cy="0"/>
          </a:xfrm>
          <a:prstGeom prst="line">
            <a:avLst/>
          </a:prstGeom>
          <a:ln w="762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DE99BFC-C660-4A41-8992-31E73F0D4552}"/>
              </a:ext>
            </a:extLst>
          </p:cNvPr>
          <p:cNvCxnSpPr>
            <a:cxnSpLocks/>
          </p:cNvCxnSpPr>
          <p:nvPr/>
        </p:nvCxnSpPr>
        <p:spPr>
          <a:xfrm flipV="1">
            <a:off x="1280160" y="2076226"/>
            <a:ext cx="2883049" cy="14200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7148E243-1F3C-4BDA-B299-8560DBC4CB46}"/>
              </a:ext>
            </a:extLst>
          </p:cNvPr>
          <p:cNvSpPr/>
          <p:nvPr/>
        </p:nvSpPr>
        <p:spPr>
          <a:xfrm rot="20009645">
            <a:off x="1818044" y="2452744"/>
            <a:ext cx="268942" cy="66697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B233F39-1ED2-4240-A932-B61952374DDE}"/>
              </a:ext>
            </a:extLst>
          </p:cNvPr>
          <p:cNvSpPr/>
          <p:nvPr/>
        </p:nvSpPr>
        <p:spPr>
          <a:xfrm>
            <a:off x="3991087" y="1882588"/>
            <a:ext cx="505609" cy="50560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7433A29-D22F-43AF-86AB-8146FA0D702E}"/>
              </a:ext>
            </a:extLst>
          </p:cNvPr>
          <p:cNvCxnSpPr>
            <a:cxnSpLocks/>
          </p:cNvCxnSpPr>
          <p:nvPr/>
        </p:nvCxnSpPr>
        <p:spPr>
          <a:xfrm flipV="1">
            <a:off x="2581835" y="1947136"/>
            <a:ext cx="1549100" cy="7422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EA75F7F1-19A5-4271-918F-2C925EBA6E2A}"/>
              </a:ext>
            </a:extLst>
          </p:cNvPr>
          <p:cNvSpPr/>
          <p:nvPr/>
        </p:nvSpPr>
        <p:spPr>
          <a:xfrm rot="19912354">
            <a:off x="2099302" y="2502275"/>
            <a:ext cx="598066" cy="416423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EE71621-64B2-4F0E-B76B-6711BF9BF8E4}"/>
              </a:ext>
            </a:extLst>
          </p:cNvPr>
          <p:cNvCxnSpPr>
            <a:cxnSpLocks/>
          </p:cNvCxnSpPr>
          <p:nvPr/>
        </p:nvCxnSpPr>
        <p:spPr>
          <a:xfrm>
            <a:off x="4464423" y="2135393"/>
            <a:ext cx="0" cy="17373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FAA57F2D-4603-4432-8ADD-0F89A58CB9B4}"/>
              </a:ext>
            </a:extLst>
          </p:cNvPr>
          <p:cNvSpPr/>
          <p:nvPr/>
        </p:nvSpPr>
        <p:spPr>
          <a:xfrm>
            <a:off x="4249269" y="3743661"/>
            <a:ext cx="441064" cy="54864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FD03F88-31DA-460E-9AE6-EFEBB2507AE8}"/>
              </a:ext>
            </a:extLst>
          </p:cNvPr>
          <p:cNvSpPr txBox="1"/>
          <p:nvPr/>
        </p:nvSpPr>
        <p:spPr>
          <a:xfrm>
            <a:off x="4593515" y="1710466"/>
            <a:ext cx="6867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ulley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D16F031-5DEB-46DB-8D60-25A6086FF271}"/>
              </a:ext>
            </a:extLst>
          </p:cNvPr>
          <p:cNvSpPr txBox="1"/>
          <p:nvPr/>
        </p:nvSpPr>
        <p:spPr>
          <a:xfrm>
            <a:off x="4778188" y="3831515"/>
            <a:ext cx="784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.00 kg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068FFC6-D753-4258-A33F-5DFED3F93054}"/>
              </a:ext>
            </a:extLst>
          </p:cNvPr>
          <p:cNvSpPr txBox="1"/>
          <p:nvPr/>
        </p:nvSpPr>
        <p:spPr>
          <a:xfrm>
            <a:off x="1961478" y="1918447"/>
            <a:ext cx="784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.00 kg</a:t>
            </a:r>
            <a:endParaRPr lang="en-US" sz="16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E04C3BE-B093-4684-90B2-25DA9EBF8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10724"/>
              </p:ext>
            </p:extLst>
          </p:nvPr>
        </p:nvGraphicFramePr>
        <p:xfrm>
          <a:off x="1911275" y="3248511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1275" y="3248511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51A4674C-2A33-40CF-9BEE-01B6EE09D6C4}"/>
              </a:ext>
            </a:extLst>
          </p:cNvPr>
          <p:cNvSpPr/>
          <p:nvPr/>
        </p:nvSpPr>
        <p:spPr>
          <a:xfrm>
            <a:off x="2140772" y="3119718"/>
            <a:ext cx="315455" cy="387275"/>
          </a:xfrm>
          <a:custGeom>
            <a:avLst/>
            <a:gdLst>
              <a:gd name="connsiteX0" fmla="*/ 139849 w 315455"/>
              <a:gd name="connsiteY0" fmla="*/ 387275 h 387275"/>
              <a:gd name="connsiteX1" fmla="*/ 311972 w 315455"/>
              <a:gd name="connsiteY1" fmla="*/ 86061 h 387275"/>
              <a:gd name="connsiteX2" fmla="*/ 0 w 315455"/>
              <a:gd name="connsiteY2" fmla="*/ 0 h 387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5455" h="387275">
                <a:moveTo>
                  <a:pt x="139849" y="387275"/>
                </a:moveTo>
                <a:cubicBezTo>
                  <a:pt x="237564" y="268941"/>
                  <a:pt x="335280" y="150607"/>
                  <a:pt x="311972" y="86061"/>
                </a:cubicBezTo>
                <a:cubicBezTo>
                  <a:pt x="288664" y="21515"/>
                  <a:pt x="144332" y="1075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B0636E3-FE1B-4EF7-9757-58F6915F2440}"/>
              </a:ext>
            </a:extLst>
          </p:cNvPr>
          <p:cNvSpPr txBox="1"/>
          <p:nvPr/>
        </p:nvSpPr>
        <p:spPr>
          <a:xfrm>
            <a:off x="645458" y="3582296"/>
            <a:ext cx="854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inge  A</a:t>
            </a:r>
            <a:endParaRPr lang="en-US" sz="1600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32A90CE-1213-4D56-BE79-E399E6BEA7B4}"/>
              </a:ext>
            </a:extLst>
          </p:cNvPr>
          <p:cNvSpPr/>
          <p:nvPr/>
        </p:nvSpPr>
        <p:spPr>
          <a:xfrm>
            <a:off x="2033198" y="5561702"/>
            <a:ext cx="193638" cy="204396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433D533-8692-4D60-93B1-893165EBF256}"/>
              </a:ext>
            </a:extLst>
          </p:cNvPr>
          <p:cNvGrpSpPr/>
          <p:nvPr/>
        </p:nvGrpSpPr>
        <p:grpSpPr>
          <a:xfrm>
            <a:off x="95152" y="4798342"/>
            <a:ext cx="1658343" cy="1712414"/>
            <a:chOff x="310306" y="5045768"/>
            <a:chExt cx="1658343" cy="1712414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62178C96-4B53-4E3C-8E9B-EFC6F7CCE287}"/>
                </a:ext>
              </a:extLst>
            </p:cNvPr>
            <p:cNvCxnSpPr>
              <a:cxnSpLocks/>
            </p:cNvCxnSpPr>
            <p:nvPr/>
          </p:nvCxnSpPr>
          <p:spPr>
            <a:xfrm>
              <a:off x="699106" y="5109877"/>
              <a:ext cx="0" cy="11903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2C9AEE2C-C7A3-489D-B68B-12056B3C7272}"/>
                </a:ext>
              </a:extLst>
            </p:cNvPr>
            <p:cNvCxnSpPr>
              <a:cxnSpLocks/>
            </p:cNvCxnSpPr>
            <p:nvPr/>
          </p:nvCxnSpPr>
          <p:spPr>
            <a:xfrm>
              <a:off x="686146" y="6287302"/>
              <a:ext cx="128250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B3AB447-778F-4FEA-9CBD-66BD4C928F5A}"/>
                </a:ext>
              </a:extLst>
            </p:cNvPr>
            <p:cNvCxnSpPr/>
            <p:nvPr/>
          </p:nvCxnSpPr>
          <p:spPr>
            <a:xfrm>
              <a:off x="712066" y="6274342"/>
              <a:ext cx="764640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89488E24-0617-4F18-B91B-AF019101CDB2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23267" y="5898502"/>
              <a:ext cx="764640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37CF62B-5237-40FB-858B-0A3E33F59AB1}"/>
                </a:ext>
              </a:extLst>
            </p:cNvPr>
            <p:cNvSpPr txBox="1"/>
            <p:nvPr/>
          </p:nvSpPr>
          <p:spPr>
            <a:xfrm>
              <a:off x="348423" y="5045768"/>
              <a:ext cx="2840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sz="16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F995FCD-47B8-4642-92B1-CDF53E2FA2B7}"/>
                </a:ext>
              </a:extLst>
            </p:cNvPr>
            <p:cNvSpPr txBox="1"/>
            <p:nvPr/>
          </p:nvSpPr>
          <p:spPr>
            <a:xfrm>
              <a:off x="1579454" y="6267735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sz="1600" dirty="0"/>
            </a:p>
          </p:txBody>
        </p: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48DF4BBA-4D3C-428C-A00B-6166940807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010153"/>
                </p:ext>
              </p:extLst>
            </p:nvPr>
          </p:nvGraphicFramePr>
          <p:xfrm>
            <a:off x="988546" y="6412582"/>
            <a:ext cx="172800" cy="34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2" name="Equation" r:id="rId5" imgW="126720" imgH="253800" progId="Equation.DSMT4">
                    <p:embed/>
                  </p:oleObj>
                </mc:Choice>
                <mc:Fallback>
                  <p:oleObj name="Equation" r:id="rId5" imgW="126720" imgH="2538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5B56DA96-ED69-4FE6-AA7B-BFDA6CB8F0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88546" y="6412582"/>
                          <a:ext cx="172800" cy="34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1AFCDF21-6A9C-4A6D-A9A2-5F9F79E848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817622"/>
                </p:ext>
              </p:extLst>
            </p:nvPr>
          </p:nvGraphicFramePr>
          <p:xfrm>
            <a:off x="310306" y="5829382"/>
            <a:ext cx="207360" cy="397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3" name="Equation" r:id="rId7" imgW="152280" imgH="291960" progId="Equation.DSMT4">
                    <p:embed/>
                  </p:oleObj>
                </mc:Choice>
                <mc:Fallback>
                  <p:oleObj name="Equation" r:id="rId7" imgW="152280" imgH="2919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D5E17698-9B68-45F5-B45E-87894E1AE9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306" y="5829382"/>
                          <a:ext cx="207360" cy="3974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DD625E1-A563-4C05-8083-C9F953E79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80890"/>
              </p:ext>
            </p:extLst>
          </p:nvPr>
        </p:nvGraphicFramePr>
        <p:xfrm>
          <a:off x="942116" y="5157545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9" imgW="1079280" imgH="279360" progId="Equation.DSMT4">
                  <p:embed/>
                </p:oleObj>
              </mc:Choice>
              <mc:Fallback>
                <p:oleObj name="Equation" r:id="rId9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116" y="5157545"/>
                        <a:ext cx="1079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B508F14-FE1F-4AB5-87FD-C39439BD0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75134"/>
              </p:ext>
            </p:extLst>
          </p:nvPr>
        </p:nvGraphicFramePr>
        <p:xfrm>
          <a:off x="947943" y="5446059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11" imgW="1002960" imgH="304560" progId="Equation.DSMT4">
                  <p:embed/>
                </p:oleObj>
              </mc:Choice>
              <mc:Fallback>
                <p:oleObj name="Equation" r:id="rId11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7943" y="5446059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75C8DF8-B81B-4FA2-9DF4-1496A245B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0996"/>
              </p:ext>
            </p:extLst>
          </p:nvPr>
        </p:nvGraphicFramePr>
        <p:xfrm>
          <a:off x="571575" y="6474385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13" imgW="1282680" imgH="291960" progId="Equation.DSMT4">
                  <p:embed/>
                </p:oleObj>
              </mc:Choice>
              <mc:Fallback>
                <p:oleObj name="Equation" r:id="rId13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575" y="6474385"/>
                        <a:ext cx="1282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957B891-2F69-4E42-9487-64E306DE3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60584"/>
              </p:ext>
            </p:extLst>
          </p:nvPr>
        </p:nvGraphicFramePr>
        <p:xfrm>
          <a:off x="2264859" y="4703782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15" imgW="241200" imgH="304560" progId="Equation.DSMT4">
                  <p:embed/>
                </p:oleObj>
              </mc:Choice>
              <mc:Fallback>
                <p:oleObj name="Equation" r:id="rId15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4859" y="4703782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49740D7-9E98-4D98-82E3-A50E3D6FC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65735"/>
              </p:ext>
            </p:extLst>
          </p:nvPr>
        </p:nvGraphicFramePr>
        <p:xfrm>
          <a:off x="2156123" y="6491941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957B891-2F69-4E42-9487-64E306DE3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56123" y="6491941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26F4706-F5B3-4405-A1F3-692C7EA8A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071051"/>
              </p:ext>
            </p:extLst>
          </p:nvPr>
        </p:nvGraphicFramePr>
        <p:xfrm>
          <a:off x="3443343" y="5709323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19" imgW="3047760" imgH="660240" progId="Equation.DSMT4">
                  <p:embed/>
                </p:oleObj>
              </mc:Choice>
              <mc:Fallback>
                <p:oleObj name="Equation" r:id="rId19" imgW="3047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43343" y="5709323"/>
                        <a:ext cx="3048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ACF68841-1F00-4AD5-ACF3-4F1577ABA00B}"/>
              </a:ext>
            </a:extLst>
          </p:cNvPr>
          <p:cNvSpPr txBox="1"/>
          <p:nvPr/>
        </p:nvSpPr>
        <p:spPr>
          <a:xfrm>
            <a:off x="3377901" y="5152913"/>
            <a:ext cx="1641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ewton’s 2</a:t>
            </a:r>
            <a:r>
              <a:rPr lang="en-AU" sz="1600" baseline="30000" dirty="0"/>
              <a:t>nd</a:t>
            </a:r>
            <a:r>
              <a:rPr lang="en-AU" sz="1600" dirty="0"/>
              <a:t> Law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566439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B5076A9-484C-4CC4-81A3-0E22AABB511A}"/>
              </a:ext>
            </a:extLst>
          </p:cNvPr>
          <p:cNvCxnSpPr>
            <a:cxnSpLocks/>
          </p:cNvCxnSpPr>
          <p:nvPr/>
        </p:nvCxnSpPr>
        <p:spPr>
          <a:xfrm>
            <a:off x="1669235" y="4208039"/>
            <a:ext cx="0" cy="113851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1DB4363C-10EA-432C-84ED-8270083A4ECB}"/>
              </a:ext>
            </a:extLst>
          </p:cNvPr>
          <p:cNvSpPr txBox="1"/>
          <p:nvPr/>
        </p:nvSpPr>
        <p:spPr>
          <a:xfrm>
            <a:off x="6250193" y="875672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5</a:t>
            </a:r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886E0A9-4D37-4D1B-8412-5801DDC7751B}"/>
              </a:ext>
            </a:extLst>
          </p:cNvPr>
          <p:cNvCxnSpPr/>
          <p:nvPr/>
        </p:nvCxnSpPr>
        <p:spPr>
          <a:xfrm>
            <a:off x="4647310" y="3098210"/>
            <a:ext cx="0" cy="1516828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F3385A2C-FEFD-4C42-84C7-DA248B932022}"/>
              </a:ext>
            </a:extLst>
          </p:cNvPr>
          <p:cNvSpPr/>
          <p:nvPr/>
        </p:nvSpPr>
        <p:spPr>
          <a:xfrm>
            <a:off x="4550490" y="3743667"/>
            <a:ext cx="193638" cy="204396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13F672B-E1E5-4508-AE4A-9DB64091195B}"/>
              </a:ext>
            </a:extLst>
          </p:cNvPr>
          <p:cNvGrpSpPr/>
          <p:nvPr/>
        </p:nvGrpSpPr>
        <p:grpSpPr>
          <a:xfrm>
            <a:off x="159703" y="1011657"/>
            <a:ext cx="1658343" cy="1712414"/>
            <a:chOff x="310306" y="5045768"/>
            <a:chExt cx="1658343" cy="1712414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B48A09BA-25BE-44FA-A94D-52B31226B8CD}"/>
                </a:ext>
              </a:extLst>
            </p:cNvPr>
            <p:cNvCxnSpPr>
              <a:cxnSpLocks/>
            </p:cNvCxnSpPr>
            <p:nvPr/>
          </p:nvCxnSpPr>
          <p:spPr>
            <a:xfrm>
              <a:off x="699106" y="5109877"/>
              <a:ext cx="0" cy="11903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9128743-C334-4604-A503-47047D487E21}"/>
                </a:ext>
              </a:extLst>
            </p:cNvPr>
            <p:cNvCxnSpPr>
              <a:cxnSpLocks/>
            </p:cNvCxnSpPr>
            <p:nvPr/>
          </p:nvCxnSpPr>
          <p:spPr>
            <a:xfrm>
              <a:off x="686146" y="6287302"/>
              <a:ext cx="128250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B3969547-C1B6-4398-9189-6FA781B75D0E}"/>
                </a:ext>
              </a:extLst>
            </p:cNvPr>
            <p:cNvCxnSpPr/>
            <p:nvPr/>
          </p:nvCxnSpPr>
          <p:spPr>
            <a:xfrm>
              <a:off x="712066" y="6274342"/>
              <a:ext cx="764640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ADF67CF4-B607-4ED5-9528-64E2DD9104E8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23267" y="5898502"/>
              <a:ext cx="764640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D1195A1-10ED-4BD7-B91A-1B8D8C6DCE1F}"/>
                </a:ext>
              </a:extLst>
            </p:cNvPr>
            <p:cNvSpPr txBox="1"/>
            <p:nvPr/>
          </p:nvSpPr>
          <p:spPr>
            <a:xfrm>
              <a:off x="348423" y="5045768"/>
              <a:ext cx="2840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sz="16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D8FE4E3-B2DA-4158-A67E-FCB9B2AF76AD}"/>
                </a:ext>
              </a:extLst>
            </p:cNvPr>
            <p:cNvSpPr txBox="1"/>
            <p:nvPr/>
          </p:nvSpPr>
          <p:spPr>
            <a:xfrm>
              <a:off x="1579454" y="6267735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sz="1600" dirty="0"/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5B90B699-6907-4C87-8CBD-F25ED64D89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567573"/>
                </p:ext>
              </p:extLst>
            </p:nvPr>
          </p:nvGraphicFramePr>
          <p:xfrm>
            <a:off x="988546" y="6412582"/>
            <a:ext cx="172800" cy="34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8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48DF4BBA-4D3C-428C-A00B-6166940807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8546" y="6412582"/>
                          <a:ext cx="172800" cy="34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390EA4B-3C43-448D-B810-C7D5B790A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254301"/>
                </p:ext>
              </p:extLst>
            </p:nvPr>
          </p:nvGraphicFramePr>
          <p:xfrm>
            <a:off x="310306" y="5829382"/>
            <a:ext cx="207360" cy="397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9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1AFCDF21-6A9C-4A6D-A9A2-5F9F79E848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0306" y="5829382"/>
                          <a:ext cx="207360" cy="3974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262D073-F0DE-423A-9A62-232DC8DA2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33207"/>
              </p:ext>
            </p:extLst>
          </p:nvPr>
        </p:nvGraphicFramePr>
        <p:xfrm>
          <a:off x="3446947" y="3340100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0"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DD625E1-A563-4C05-8083-C9F953E79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6947" y="3340100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43B0627-1D5B-44A7-B2FF-E8E4D19BA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29742"/>
              </p:ext>
            </p:extLst>
          </p:nvPr>
        </p:nvGraphicFramePr>
        <p:xfrm>
          <a:off x="3522066" y="3634479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Equation" r:id="rId9" imgW="888840" imgH="291960" progId="Equation.DSMT4">
                  <p:embed/>
                </p:oleObj>
              </mc:Choice>
              <mc:Fallback>
                <p:oleObj name="Equation" r:id="rId9" imgW="888840" imgH="29196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1B508F14-FE1F-4AB5-87FD-C39439BD0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2066" y="3634479"/>
                        <a:ext cx="889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CE83009-C3B2-46AA-939A-74E43BBBD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12913"/>
              </p:ext>
            </p:extLst>
          </p:nvPr>
        </p:nvGraphicFramePr>
        <p:xfrm>
          <a:off x="765217" y="1213903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Equation" r:id="rId11" imgW="1282680" imgH="291960" progId="Equation.DSMT4">
                  <p:embed/>
                </p:oleObj>
              </mc:Choice>
              <mc:Fallback>
                <p:oleObj name="Equation" r:id="rId11" imgW="1282680" imgH="2919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75C8DF8-B81B-4FA2-9DF4-1496A245B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5217" y="1213903"/>
                        <a:ext cx="1282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2199D82-28E7-433D-A641-6DBC0AB93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82117"/>
              </p:ext>
            </p:extLst>
          </p:nvPr>
        </p:nvGraphicFramePr>
        <p:xfrm>
          <a:off x="4782151" y="2885747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13" imgW="241200" imgH="304560" progId="Equation.DSMT4">
                  <p:embed/>
                </p:oleObj>
              </mc:Choice>
              <mc:Fallback>
                <p:oleObj name="Equation" r:id="rId13" imgW="241200" imgH="30456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957B891-2F69-4E42-9487-64E306DE3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2151" y="2885747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CC99BA3-736E-4EE1-AB90-05A02BC23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03235"/>
              </p:ext>
            </p:extLst>
          </p:nvPr>
        </p:nvGraphicFramePr>
        <p:xfrm>
          <a:off x="4635984" y="4673600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15" imgW="1206360" imgH="304560" progId="Equation.DSMT4">
                  <p:embed/>
                </p:oleObj>
              </mc:Choice>
              <mc:Fallback>
                <p:oleObj name="Equation" r:id="rId15" imgW="1206360" imgH="3045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349740D7-9E98-4D98-82E3-A50E3D6FC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35984" y="4673600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4552CA0-D53E-4FA1-9CFB-1E9CE67CCAD6}"/>
              </a:ext>
            </a:extLst>
          </p:cNvPr>
          <p:cNvCxnSpPr>
            <a:cxnSpLocks/>
          </p:cNvCxnSpPr>
          <p:nvPr/>
        </p:nvCxnSpPr>
        <p:spPr>
          <a:xfrm flipV="1">
            <a:off x="290456" y="3496235"/>
            <a:ext cx="2388198" cy="165667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2A2CAAD-97DE-4F6E-B615-33CD88E1E8E1}"/>
              </a:ext>
            </a:extLst>
          </p:cNvPr>
          <p:cNvCxnSpPr>
            <a:cxnSpLocks/>
          </p:cNvCxnSpPr>
          <p:nvPr/>
        </p:nvCxnSpPr>
        <p:spPr>
          <a:xfrm flipV="1">
            <a:off x="1723023" y="3722144"/>
            <a:ext cx="611386" cy="42672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5D7D253-42FA-48D5-8313-3F66A10CD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83083"/>
              </p:ext>
            </p:extLst>
          </p:nvPr>
        </p:nvGraphicFramePr>
        <p:xfrm>
          <a:off x="1986957" y="325330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17" imgW="241200" imgH="304560" progId="Equation.DSMT4">
                  <p:embed/>
                </p:oleObj>
              </mc:Choice>
              <mc:Fallback>
                <p:oleObj name="Equation" r:id="rId17" imgW="24120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2199D82-28E7-433D-A641-6DBC0AB93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6957" y="3253300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A131E85-FA7F-4E44-9BEC-1160709A3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86673"/>
              </p:ext>
            </p:extLst>
          </p:nvPr>
        </p:nvGraphicFramePr>
        <p:xfrm>
          <a:off x="1894578" y="5148730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18" imgW="1206360" imgH="304560" progId="Equation.DSMT4">
                  <p:embed/>
                </p:oleObj>
              </mc:Choice>
              <mc:Fallback>
                <p:oleObj name="Equation" r:id="rId18" imgW="1206360" imgH="304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CC99BA3-736E-4EE1-AB90-05A02BC23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94578" y="5148730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8CF0744-5453-4418-A0C0-F14E0CC06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387043"/>
              </p:ext>
            </p:extLst>
          </p:nvPr>
        </p:nvGraphicFramePr>
        <p:xfrm>
          <a:off x="565508" y="3474908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20" imgW="888840" imgH="291960" progId="Equation.DSMT4">
                  <p:embed/>
                </p:oleObj>
              </mc:Choice>
              <mc:Fallback>
                <p:oleObj name="Equation" r:id="rId20" imgW="88884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43B0627-1D5B-44A7-B2FF-E8E4D19BA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508" y="3474908"/>
                        <a:ext cx="889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CF019A4-6B27-48C1-8C8D-624A58DC5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69427"/>
              </p:ext>
            </p:extLst>
          </p:nvPr>
        </p:nvGraphicFramePr>
        <p:xfrm>
          <a:off x="549013" y="3147321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Equation" r:id="rId21" imgW="1117440" imgH="279360" progId="Equation.DSMT4">
                  <p:embed/>
                </p:oleObj>
              </mc:Choice>
              <mc:Fallback>
                <p:oleObj name="Equation" r:id="rId21" imgW="111744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262D073-F0DE-423A-9A62-232DC8DA2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9013" y="3147321"/>
                        <a:ext cx="1117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A2707FD8-A502-416B-A8B1-3C2232C7ECE1}"/>
              </a:ext>
            </a:extLst>
          </p:cNvPr>
          <p:cNvSpPr/>
          <p:nvPr/>
        </p:nvSpPr>
        <p:spPr>
          <a:xfrm rot="19498862">
            <a:off x="1327106" y="4301887"/>
            <a:ext cx="672417" cy="93650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9DA8BF7-DB43-4C57-81D4-D0C31A19E8DB}"/>
              </a:ext>
            </a:extLst>
          </p:cNvPr>
          <p:cNvCxnSpPr>
            <a:cxnSpLocks/>
          </p:cNvCxnSpPr>
          <p:nvPr/>
        </p:nvCxnSpPr>
        <p:spPr>
          <a:xfrm flipH="1">
            <a:off x="1086525" y="4240309"/>
            <a:ext cx="496652" cy="353202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65226C1-F4C8-470A-95AD-DE525E998145}"/>
              </a:ext>
            </a:extLst>
          </p:cNvPr>
          <p:cNvCxnSpPr>
            <a:cxnSpLocks/>
          </p:cNvCxnSpPr>
          <p:nvPr/>
        </p:nvCxnSpPr>
        <p:spPr>
          <a:xfrm>
            <a:off x="1699709" y="4260028"/>
            <a:ext cx="537882" cy="720762"/>
          </a:xfrm>
          <a:prstGeom prst="straightConnector1">
            <a:avLst/>
          </a:prstGeom>
          <a:ln w="3810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6682D3FB-CE83-4C8B-AB4E-D81A6A2E33B5}"/>
              </a:ext>
            </a:extLst>
          </p:cNvPr>
          <p:cNvSpPr/>
          <p:nvPr/>
        </p:nvSpPr>
        <p:spPr>
          <a:xfrm>
            <a:off x="1550901" y="4100462"/>
            <a:ext cx="193638" cy="204396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A156C03-57B1-4D23-AB92-92AE23B9E2E1}"/>
              </a:ext>
            </a:extLst>
          </p:cNvPr>
          <p:cNvCxnSpPr>
            <a:cxnSpLocks/>
          </p:cNvCxnSpPr>
          <p:nvPr/>
        </p:nvCxnSpPr>
        <p:spPr>
          <a:xfrm>
            <a:off x="311972" y="5152913"/>
            <a:ext cx="9681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B48F37F6-4F04-4EED-B42B-D073DCAD5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34992"/>
              </p:ext>
            </p:extLst>
          </p:nvPr>
        </p:nvGraphicFramePr>
        <p:xfrm>
          <a:off x="684903" y="4915947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E04C3BE-B093-4684-90B2-25DA9EBF8C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4903" y="4915947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C703672-3FEE-4BB5-8637-C04D92B25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6118"/>
              </p:ext>
            </p:extLst>
          </p:nvPr>
        </p:nvGraphicFramePr>
        <p:xfrm>
          <a:off x="1708673" y="4541222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Equation" r:id="rId25" imgW="152280" imgH="203040" progId="Equation.DSMT4">
                  <p:embed/>
                </p:oleObj>
              </mc:Choice>
              <mc:Fallback>
                <p:oleObj name="Equation" r:id="rId25" imgW="15228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B48F37F6-4F04-4EED-B42B-D073DCAD5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08673" y="4541222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49F19C4B-C36F-4CAB-BA88-163DBEC8B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48959"/>
              </p:ext>
            </p:extLst>
          </p:nvPr>
        </p:nvGraphicFramePr>
        <p:xfrm>
          <a:off x="607956" y="4038749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26" imgW="736560" imgH="279360" progId="Equation.DSMT4">
                  <p:embed/>
                </p:oleObj>
              </mc:Choice>
              <mc:Fallback>
                <p:oleObj name="Equation" r:id="rId26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7956" y="4038749"/>
                        <a:ext cx="736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6A068D1-A53D-4A45-A038-EA0AC8B02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33177"/>
              </p:ext>
            </p:extLst>
          </p:nvPr>
        </p:nvGraphicFramePr>
        <p:xfrm>
          <a:off x="2015266" y="4318449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28" imgW="761760" imgH="279360" progId="Equation.DSMT4">
                  <p:embed/>
                </p:oleObj>
              </mc:Choice>
              <mc:Fallback>
                <p:oleObj name="Equation" r:id="rId28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15266" y="4318449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2C99699-2575-47F9-87E3-A53E97F4C23D}"/>
              </a:ext>
            </a:extLst>
          </p:cNvPr>
          <p:cNvSpPr txBox="1"/>
          <p:nvPr/>
        </p:nvSpPr>
        <p:spPr>
          <a:xfrm>
            <a:off x="2667895" y="494851"/>
            <a:ext cx="1641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ewton’s 2</a:t>
            </a:r>
            <a:r>
              <a:rPr lang="en-AU" sz="1600" baseline="30000" dirty="0"/>
              <a:t>nd</a:t>
            </a:r>
            <a:r>
              <a:rPr lang="en-AU" sz="1600" dirty="0"/>
              <a:t> Law</a:t>
            </a:r>
            <a:endParaRPr lang="en-US" sz="16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375E848-B630-4044-972C-87A58D989B35}"/>
              </a:ext>
            </a:extLst>
          </p:cNvPr>
          <p:cNvSpPr txBox="1"/>
          <p:nvPr/>
        </p:nvSpPr>
        <p:spPr>
          <a:xfrm>
            <a:off x="2667896" y="828338"/>
            <a:ext cx="943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 A</a:t>
            </a:r>
            <a:endParaRPr lang="en-US" sz="1600" dirty="0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3301111-7A93-4120-936E-7DC5425B4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80669"/>
              </p:ext>
            </p:extLst>
          </p:nvPr>
        </p:nvGraphicFramePr>
        <p:xfrm>
          <a:off x="3857363" y="861508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Equation" r:id="rId30" imgW="1854000" imgH="609480" progId="Equation.DSMT4">
                  <p:embed/>
                </p:oleObj>
              </mc:Choice>
              <mc:Fallback>
                <p:oleObj name="Equation" r:id="rId30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57363" y="861508"/>
                        <a:ext cx="1854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95750B15-DFD0-479A-893A-967D82E40075}"/>
              </a:ext>
            </a:extLst>
          </p:cNvPr>
          <p:cNvSpPr txBox="1"/>
          <p:nvPr/>
        </p:nvSpPr>
        <p:spPr>
          <a:xfrm>
            <a:off x="2723477" y="1948926"/>
            <a:ext cx="943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 B</a:t>
            </a:r>
            <a:endParaRPr lang="en-US" sz="16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C73AFDC-301E-4499-B4FD-ED0527D82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45769"/>
              </p:ext>
            </p:extLst>
          </p:nvPr>
        </p:nvGraphicFramePr>
        <p:xfrm>
          <a:off x="503425" y="7398031"/>
          <a:ext cx="2794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Equation" r:id="rId32" imgW="2793960" imgH="1930320" progId="Equation.DSMT4">
                  <p:embed/>
                </p:oleObj>
              </mc:Choice>
              <mc:Fallback>
                <p:oleObj name="Equation" r:id="rId32" imgW="27939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3425" y="7398031"/>
                        <a:ext cx="279400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220980CF-1D0A-4475-B582-8AAB8302AB13}"/>
              </a:ext>
            </a:extLst>
          </p:cNvPr>
          <p:cNvSpPr txBox="1"/>
          <p:nvPr/>
        </p:nvSpPr>
        <p:spPr>
          <a:xfrm>
            <a:off x="258185" y="5690794"/>
            <a:ext cx="5411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From Newton’s 2</a:t>
            </a:r>
            <a:r>
              <a:rPr lang="en-AU" sz="1600" baseline="30000" dirty="0"/>
              <a:t>nd</a:t>
            </a:r>
            <a:r>
              <a:rPr lang="en-AU" sz="1600" dirty="0"/>
              <a:t> Law applied to systems A and B and just before the objects start to move, we can take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dirty="0"/>
              <a:t> = 0</a:t>
            </a:r>
            <a:endParaRPr lang="en-US" sz="1600" dirty="0"/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CD1074C-A6C0-435A-9BA7-7733961F2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60035"/>
              </p:ext>
            </p:extLst>
          </p:nvPr>
        </p:nvGraphicFramePr>
        <p:xfrm>
          <a:off x="1363663" y="63373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Equation" r:id="rId34" imgW="1828800" imgH="609480" progId="Equation.DSMT4">
                  <p:embed/>
                </p:oleObj>
              </mc:Choice>
              <mc:Fallback>
                <p:oleObj name="Equation" r:id="rId34" imgW="1828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63663" y="6337300"/>
                        <a:ext cx="1828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154FD67-65E3-4097-AA74-1AC99B1DF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23900"/>
              </p:ext>
            </p:extLst>
          </p:nvPr>
        </p:nvGraphicFramePr>
        <p:xfrm>
          <a:off x="3842049" y="1937273"/>
          <a:ext cx="156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Equation" r:id="rId36" imgW="1562040" imgH="609480" progId="Equation.DSMT4">
                  <p:embed/>
                </p:oleObj>
              </mc:Choice>
              <mc:Fallback>
                <p:oleObj name="Equation" r:id="rId36" imgW="1562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842049" y="1937273"/>
                        <a:ext cx="1562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1914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02FC161-786A-4E6C-91C4-85A689222C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880" y="1402976"/>
            <a:ext cx="4210050" cy="3657600"/>
          </a:xfrm>
          <a:prstGeom prst="rect">
            <a:avLst/>
          </a:prstGeom>
        </p:spPr>
      </p:pic>
      <p:sp>
        <p:nvSpPr>
          <p:cNvPr id="5" name="Freeform: Shape 4">
            <a:extLst>
              <a:ext uri="{FF2B5EF4-FFF2-40B4-BE49-F238E27FC236}">
                <a16:creationId xmlns:a16="http://schemas.microsoft.com/office/drawing/2014/main" id="{41D05FAF-A9F7-4E93-82AC-FFBBCFD7B2ED}"/>
              </a:ext>
            </a:extLst>
          </p:cNvPr>
          <p:cNvSpPr/>
          <p:nvPr/>
        </p:nvSpPr>
        <p:spPr>
          <a:xfrm>
            <a:off x="1495313" y="2119256"/>
            <a:ext cx="2517289" cy="2366683"/>
          </a:xfrm>
          <a:custGeom>
            <a:avLst/>
            <a:gdLst>
              <a:gd name="connsiteX0" fmla="*/ 0 w 2517289"/>
              <a:gd name="connsiteY0" fmla="*/ 2366683 h 2366683"/>
              <a:gd name="connsiteX1" fmla="*/ 1914861 w 2517289"/>
              <a:gd name="connsiteY1" fmla="*/ 828339 h 2366683"/>
              <a:gd name="connsiteX2" fmla="*/ 2259106 w 2517289"/>
              <a:gd name="connsiteY2" fmla="*/ 473337 h 2366683"/>
              <a:gd name="connsiteX3" fmla="*/ 2517289 w 2517289"/>
              <a:gd name="connsiteY3" fmla="*/ 0 h 2366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7289" h="2366683">
                <a:moveTo>
                  <a:pt x="0" y="2366683"/>
                </a:moveTo>
                <a:lnTo>
                  <a:pt x="1914861" y="828339"/>
                </a:lnTo>
                <a:cubicBezTo>
                  <a:pt x="2291379" y="512781"/>
                  <a:pt x="2158701" y="611393"/>
                  <a:pt x="2259106" y="473337"/>
                </a:cubicBezTo>
                <a:cubicBezTo>
                  <a:pt x="2359511" y="335281"/>
                  <a:pt x="2438400" y="167640"/>
                  <a:pt x="2517289" y="0"/>
                </a:cubicBezTo>
              </a:path>
            </a:pathLst>
          </a:cu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2688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BE55395-943E-4472-BBD5-805D18103717}"/>
              </a:ext>
            </a:extLst>
          </p:cNvPr>
          <p:cNvSpPr txBox="1"/>
          <p:nvPr/>
        </p:nvSpPr>
        <p:spPr>
          <a:xfrm>
            <a:off x="516366" y="580913"/>
            <a:ext cx="56585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ork done by archer increases the potential energy of the bow. The work done is equal to the area under the force / displacement graph. Therefore, the stored potential energy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AU" sz="1600" dirty="0"/>
              <a:t> of the bow when the draw distance is 0.600 m is</a:t>
            </a:r>
            <a:endParaRPr lang="en-US" sz="16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9F887E-4F5F-463B-B7A4-1978F58E8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97380"/>
              </p:ext>
            </p:extLst>
          </p:nvPr>
        </p:nvGraphicFramePr>
        <p:xfrm>
          <a:off x="689461" y="2087731"/>
          <a:ext cx="227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2273040" imgH="330120" progId="Equation.DSMT4">
                  <p:embed/>
                </p:oleObj>
              </mc:Choice>
              <mc:Fallback>
                <p:oleObj name="Equation" r:id="rId3" imgW="227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461" y="2087731"/>
                        <a:ext cx="2273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165BF3C-9D93-4ED1-97D6-8F589023D3A6}"/>
              </a:ext>
            </a:extLst>
          </p:cNvPr>
          <p:cNvSpPr txBox="1"/>
          <p:nvPr/>
        </p:nvSpPr>
        <p:spPr>
          <a:xfrm>
            <a:off x="3227294" y="2065469"/>
            <a:ext cx="3087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rea of triangle = ½ (base) (height)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3950C-42D0-495C-B206-C645C73A1F30}"/>
              </a:ext>
            </a:extLst>
          </p:cNvPr>
          <p:cNvSpPr txBox="1"/>
          <p:nvPr/>
        </p:nvSpPr>
        <p:spPr>
          <a:xfrm>
            <a:off x="516369" y="2764715"/>
            <a:ext cx="5421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hen the bow is released, we assume that all the stored potential energy  is converted into the kinetic energy of the arrow</a:t>
            </a:r>
            <a:endParaRPr lang="en-US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901467-2840-4CFD-8530-D1E822BFD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54967"/>
              </p:ext>
            </p:extLst>
          </p:nvPr>
        </p:nvGraphicFramePr>
        <p:xfrm>
          <a:off x="700088" y="3536950"/>
          <a:ext cx="347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" imgW="3479760" imgH="1218960" progId="Equation.DSMT4">
                  <p:embed/>
                </p:oleObj>
              </mc:Choice>
              <mc:Fallback>
                <p:oleObj name="Equation" r:id="rId5" imgW="34797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088" y="3536950"/>
                        <a:ext cx="3479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3BAE70C-09C2-438E-A3B0-0CC26D3836E5}"/>
              </a:ext>
            </a:extLst>
          </p:cNvPr>
          <p:cNvSpPr txBox="1"/>
          <p:nvPr/>
        </p:nvSpPr>
        <p:spPr>
          <a:xfrm>
            <a:off x="2743199" y="4313816"/>
            <a:ext cx="2951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peed at which arrow leaves bow</a:t>
            </a:r>
            <a:endParaRPr lang="en-US" sz="16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67F94CC-631C-4B58-B04A-FF7EE30E9C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7765" y="5135871"/>
            <a:ext cx="4210050" cy="365760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6C1589F-D098-4667-949D-4946F7964C9C}"/>
              </a:ext>
            </a:extLst>
          </p:cNvPr>
          <p:cNvSpPr/>
          <p:nvPr/>
        </p:nvSpPr>
        <p:spPr>
          <a:xfrm>
            <a:off x="2033198" y="5852151"/>
            <a:ext cx="2517289" cy="2366683"/>
          </a:xfrm>
          <a:custGeom>
            <a:avLst/>
            <a:gdLst>
              <a:gd name="connsiteX0" fmla="*/ 0 w 2517289"/>
              <a:gd name="connsiteY0" fmla="*/ 2366683 h 2366683"/>
              <a:gd name="connsiteX1" fmla="*/ 1914861 w 2517289"/>
              <a:gd name="connsiteY1" fmla="*/ 828339 h 2366683"/>
              <a:gd name="connsiteX2" fmla="*/ 2259106 w 2517289"/>
              <a:gd name="connsiteY2" fmla="*/ 473337 h 2366683"/>
              <a:gd name="connsiteX3" fmla="*/ 2517289 w 2517289"/>
              <a:gd name="connsiteY3" fmla="*/ 0 h 2366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7289" h="2366683">
                <a:moveTo>
                  <a:pt x="0" y="2366683"/>
                </a:moveTo>
                <a:lnTo>
                  <a:pt x="1914861" y="828339"/>
                </a:lnTo>
                <a:cubicBezTo>
                  <a:pt x="2291379" y="512781"/>
                  <a:pt x="2158701" y="611393"/>
                  <a:pt x="2259106" y="473337"/>
                </a:cubicBezTo>
                <a:cubicBezTo>
                  <a:pt x="2359511" y="335281"/>
                  <a:pt x="2438400" y="167640"/>
                  <a:pt x="2517289" y="0"/>
                </a:cubicBezTo>
              </a:path>
            </a:pathLst>
          </a:cu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DE11357-111E-4EDF-82B5-3B21AB0C271F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2033195" y="6680490"/>
            <a:ext cx="19148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722CEF8-E8FA-4C3C-9C0B-E8CA5C9AD9B1}"/>
              </a:ext>
            </a:extLst>
          </p:cNvPr>
          <p:cNvSpPr/>
          <p:nvPr/>
        </p:nvSpPr>
        <p:spPr>
          <a:xfrm>
            <a:off x="2033195" y="6712772"/>
            <a:ext cx="1904104" cy="1516828"/>
          </a:xfrm>
          <a:custGeom>
            <a:avLst/>
            <a:gdLst>
              <a:gd name="connsiteX0" fmla="*/ 0 w 1904104"/>
              <a:gd name="connsiteY0" fmla="*/ 1516828 h 1516828"/>
              <a:gd name="connsiteX1" fmla="*/ 1893346 w 1904104"/>
              <a:gd name="connsiteY1" fmla="*/ 1516828 h 1516828"/>
              <a:gd name="connsiteX2" fmla="*/ 1904104 w 1904104"/>
              <a:gd name="connsiteY2" fmla="*/ 0 h 1516828"/>
              <a:gd name="connsiteX3" fmla="*/ 0 w 1904104"/>
              <a:gd name="connsiteY3" fmla="*/ 1516828 h 1516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4104" h="1516828">
                <a:moveTo>
                  <a:pt x="0" y="1516828"/>
                </a:moveTo>
                <a:lnTo>
                  <a:pt x="1893346" y="1516828"/>
                </a:lnTo>
                <a:lnTo>
                  <a:pt x="1904104" y="0"/>
                </a:lnTo>
                <a:lnTo>
                  <a:pt x="0" y="151682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BA5E527-6C6E-430F-86E3-65B93BBD62E6}"/>
              </a:ext>
            </a:extLst>
          </p:cNvPr>
          <p:cNvSpPr txBox="1"/>
          <p:nvPr/>
        </p:nvSpPr>
        <p:spPr>
          <a:xfrm>
            <a:off x="2958354" y="7401262"/>
            <a:ext cx="12263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work done equals area of triangle</a:t>
            </a:r>
            <a:endParaRPr lang="en-US" sz="1400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E9BFCA3-8A05-4871-9880-D16B1EE3FC7B}"/>
              </a:ext>
            </a:extLst>
          </p:cNvPr>
          <p:cNvCxnSpPr>
            <a:cxnSpLocks/>
          </p:cNvCxnSpPr>
          <p:nvPr/>
        </p:nvCxnSpPr>
        <p:spPr>
          <a:xfrm flipV="1">
            <a:off x="3915784" y="6691258"/>
            <a:ext cx="0" cy="15813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47160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6EE3E3D-CA4A-48D1-B946-D7B85DA3E938}"/>
              </a:ext>
            </a:extLst>
          </p:cNvPr>
          <p:cNvCxnSpPr/>
          <p:nvPr/>
        </p:nvCxnSpPr>
        <p:spPr>
          <a:xfrm>
            <a:off x="2506528" y="1226372"/>
            <a:ext cx="0" cy="1581374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46DD5-955D-4405-950D-2CFD9CE410EB}"/>
              </a:ext>
            </a:extLst>
          </p:cNvPr>
          <p:cNvGrpSpPr/>
          <p:nvPr/>
        </p:nvGrpSpPr>
        <p:grpSpPr>
          <a:xfrm>
            <a:off x="159703" y="1011657"/>
            <a:ext cx="1658343" cy="1712414"/>
            <a:chOff x="310306" y="5045768"/>
            <a:chExt cx="1658343" cy="1712414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F6362C0D-2FBB-4105-95B3-FD5FF004B834}"/>
                </a:ext>
              </a:extLst>
            </p:cNvPr>
            <p:cNvCxnSpPr>
              <a:cxnSpLocks/>
            </p:cNvCxnSpPr>
            <p:nvPr/>
          </p:nvCxnSpPr>
          <p:spPr>
            <a:xfrm>
              <a:off x="699106" y="5109877"/>
              <a:ext cx="0" cy="11903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11C97779-B1B1-43E3-B5B3-F059B5049958}"/>
                </a:ext>
              </a:extLst>
            </p:cNvPr>
            <p:cNvCxnSpPr>
              <a:cxnSpLocks/>
            </p:cNvCxnSpPr>
            <p:nvPr/>
          </p:nvCxnSpPr>
          <p:spPr>
            <a:xfrm>
              <a:off x="686146" y="6287302"/>
              <a:ext cx="128250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6421E12B-4748-48C8-B854-455CBBD415CA}"/>
                </a:ext>
              </a:extLst>
            </p:cNvPr>
            <p:cNvCxnSpPr/>
            <p:nvPr/>
          </p:nvCxnSpPr>
          <p:spPr>
            <a:xfrm>
              <a:off x="712066" y="6274342"/>
              <a:ext cx="764640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7867DF1-F795-403D-BA3C-B92634F68E5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23267" y="5898502"/>
              <a:ext cx="764640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61A24E5-A9D5-4192-B407-3B281EAAFC20}"/>
                </a:ext>
              </a:extLst>
            </p:cNvPr>
            <p:cNvSpPr txBox="1"/>
            <p:nvPr/>
          </p:nvSpPr>
          <p:spPr>
            <a:xfrm>
              <a:off x="348423" y="5045768"/>
              <a:ext cx="2840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Y</a:t>
              </a:r>
              <a:endParaRPr lang="en-US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568E35C-58FF-448F-BBD9-36CA9D057BBF}"/>
                </a:ext>
              </a:extLst>
            </p:cNvPr>
            <p:cNvSpPr txBox="1"/>
            <p:nvPr/>
          </p:nvSpPr>
          <p:spPr>
            <a:xfrm>
              <a:off x="1579454" y="6267735"/>
              <a:ext cx="2904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X</a:t>
              </a:r>
              <a:endParaRPr lang="en-US" sz="1600" dirty="0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15CCA75-C1F4-4EBA-905D-B204D96A6D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381896"/>
                </p:ext>
              </p:extLst>
            </p:nvPr>
          </p:nvGraphicFramePr>
          <p:xfrm>
            <a:off x="988546" y="6412582"/>
            <a:ext cx="172800" cy="34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5B90B699-6907-4C87-8CBD-F25ED64D89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8546" y="6412582"/>
                          <a:ext cx="172800" cy="34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6CE1933-8A00-4B6F-86C8-3D665F0B16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170793"/>
                </p:ext>
              </p:extLst>
            </p:nvPr>
          </p:nvGraphicFramePr>
          <p:xfrm>
            <a:off x="310306" y="5829382"/>
            <a:ext cx="207360" cy="397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7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0390EA4B-3C43-448D-B810-C7D5B790AE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0306" y="5829382"/>
                          <a:ext cx="207360" cy="3974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EB7A994-E2CD-4F7D-9DDC-0EC9CB43C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90150"/>
              </p:ext>
            </p:extLst>
          </p:nvPr>
        </p:nvGraphicFramePr>
        <p:xfrm>
          <a:off x="765217" y="1213903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7" imgW="1282680" imgH="291960" progId="Equation.DSMT4">
                  <p:embed/>
                </p:oleObj>
              </mc:Choice>
              <mc:Fallback>
                <p:oleObj name="Equation" r:id="rId7" imgW="128268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CE83009-C3B2-46AA-939A-74E43BBBD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5217" y="1213903"/>
                        <a:ext cx="1282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819ED841-8605-4381-BB88-B33D4B2DF451}"/>
              </a:ext>
            </a:extLst>
          </p:cNvPr>
          <p:cNvSpPr/>
          <p:nvPr/>
        </p:nvSpPr>
        <p:spPr>
          <a:xfrm>
            <a:off x="2355922" y="1710466"/>
            <a:ext cx="279699" cy="2796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14EDF55-A4F6-4E3F-B38E-E8D6ECA97DC3}"/>
              </a:ext>
            </a:extLst>
          </p:cNvPr>
          <p:cNvCxnSpPr>
            <a:cxnSpLocks/>
          </p:cNvCxnSpPr>
          <p:nvPr/>
        </p:nvCxnSpPr>
        <p:spPr>
          <a:xfrm>
            <a:off x="4154245" y="1032734"/>
            <a:ext cx="0" cy="1819833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8EAC0A24-1C4E-4790-8012-0225CA78337E}"/>
              </a:ext>
            </a:extLst>
          </p:cNvPr>
          <p:cNvSpPr/>
          <p:nvPr/>
        </p:nvSpPr>
        <p:spPr>
          <a:xfrm>
            <a:off x="4003639" y="1755287"/>
            <a:ext cx="279699" cy="2796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FD93949-719F-4C96-B525-62D66E69C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03101"/>
              </p:ext>
            </p:extLst>
          </p:nvPr>
        </p:nvGraphicFramePr>
        <p:xfrm>
          <a:off x="2791756" y="2885029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9" imgW="1015920" imgH="304560" progId="Equation.DSMT4">
                  <p:embed/>
                </p:oleObj>
              </mc:Choice>
              <mc:Fallback>
                <p:oleObj name="Equation" r:id="rId9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1756" y="2885029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CC888B-B885-43C8-B6B9-CC1DD1607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87565"/>
              </p:ext>
            </p:extLst>
          </p:nvPr>
        </p:nvGraphicFramePr>
        <p:xfrm>
          <a:off x="2310202" y="658906"/>
          <a:ext cx="182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11" imgW="1828800" imgH="304560" progId="Equation.DSMT4">
                  <p:embed/>
                </p:oleObj>
              </mc:Choice>
              <mc:Fallback>
                <p:oleObj name="Equation" r:id="rId11" imgW="1828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0202" y="658906"/>
                        <a:ext cx="182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1266C15-10EE-4DCA-B2D6-E5FC54A1B0CB}"/>
              </a:ext>
            </a:extLst>
          </p:cNvPr>
          <p:cNvCxnSpPr/>
          <p:nvPr/>
        </p:nvCxnSpPr>
        <p:spPr>
          <a:xfrm>
            <a:off x="2796986" y="1721224"/>
            <a:ext cx="0" cy="602428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86557B9-9CF3-4A84-B623-1BBAB57CE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31838"/>
              </p:ext>
            </p:extLst>
          </p:nvPr>
        </p:nvGraphicFramePr>
        <p:xfrm>
          <a:off x="2901275" y="174102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13" imgW="711000" imgH="291960" progId="Equation.DSMT4">
                  <p:embed/>
                </p:oleObj>
              </mc:Choice>
              <mc:Fallback>
                <p:oleObj name="Equation" r:id="rId13" imgW="711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1275" y="1741020"/>
                        <a:ext cx="711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7A6B7CD-4DA9-4A28-A9F9-60EB4ADC3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27319"/>
              </p:ext>
            </p:extLst>
          </p:nvPr>
        </p:nvGraphicFramePr>
        <p:xfrm>
          <a:off x="2118133" y="1546337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15" imgW="190440" imgH="164880" progId="Equation.DSMT4">
                  <p:embed/>
                </p:oleObj>
              </mc:Choice>
              <mc:Fallback>
                <p:oleObj name="Equation" r:id="rId15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8133" y="1546337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CE7E932-2CD4-4B94-A802-F4FDEECBF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64969"/>
              </p:ext>
            </p:extLst>
          </p:nvPr>
        </p:nvGraphicFramePr>
        <p:xfrm>
          <a:off x="3733573" y="1591161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17" imgW="190440" imgH="164880" progId="Equation.DSMT4">
                  <p:embed/>
                </p:oleObj>
              </mc:Choice>
              <mc:Fallback>
                <p:oleObj name="Equation" r:id="rId17" imgW="19044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7A6B7CD-4DA9-4A28-A9F9-60EB4ADC3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33573" y="1591161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7F813CB-21AD-4886-802E-487BB2A4E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63206"/>
              </p:ext>
            </p:extLst>
          </p:nvPr>
        </p:nvGraphicFramePr>
        <p:xfrm>
          <a:off x="4547347" y="1438985"/>
          <a:ext cx="990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18" imgW="990360" imgH="1498320" progId="Equation.DSMT4">
                  <p:embed/>
                </p:oleObj>
              </mc:Choice>
              <mc:Fallback>
                <p:oleObj name="Equation" r:id="rId18" imgW="9903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47347" y="1438985"/>
                        <a:ext cx="9906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0439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4A8E96D-597B-4930-B76B-844425A3F5F6}"/>
              </a:ext>
            </a:extLst>
          </p:cNvPr>
          <p:cNvCxnSpPr/>
          <p:nvPr/>
        </p:nvCxnSpPr>
        <p:spPr>
          <a:xfrm>
            <a:off x="1080655" y="2697858"/>
            <a:ext cx="733031" cy="702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2CADFAD-3579-471D-9DCA-0E627B76DB58}"/>
              </a:ext>
            </a:extLst>
          </p:cNvPr>
          <p:cNvCxnSpPr/>
          <p:nvPr/>
        </p:nvCxnSpPr>
        <p:spPr>
          <a:xfrm>
            <a:off x="1088212" y="1995054"/>
            <a:ext cx="29018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4ECBE93D-92AF-458F-8B2A-AAEAB6359555}"/>
              </a:ext>
            </a:extLst>
          </p:cNvPr>
          <p:cNvSpPr/>
          <p:nvPr/>
        </p:nvSpPr>
        <p:spPr>
          <a:xfrm>
            <a:off x="1073098" y="1269580"/>
            <a:ext cx="2894340" cy="733032"/>
          </a:xfrm>
          <a:custGeom>
            <a:avLst/>
            <a:gdLst>
              <a:gd name="connsiteX0" fmla="*/ 0 w 2894340"/>
              <a:gd name="connsiteY0" fmla="*/ 0 h 733032"/>
              <a:gd name="connsiteX1" fmla="*/ 733031 w 2894340"/>
              <a:gd name="connsiteY1" fmla="*/ 725475 h 733032"/>
              <a:gd name="connsiteX2" fmla="*/ 2168866 w 2894340"/>
              <a:gd name="connsiteY2" fmla="*/ 733032 h 733032"/>
              <a:gd name="connsiteX3" fmla="*/ 2894340 w 2894340"/>
              <a:gd name="connsiteY3" fmla="*/ 0 h 733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4340" h="733032">
                <a:moveTo>
                  <a:pt x="0" y="0"/>
                </a:moveTo>
                <a:lnTo>
                  <a:pt x="733031" y="725475"/>
                </a:lnTo>
                <a:lnTo>
                  <a:pt x="2168866" y="733032"/>
                </a:lnTo>
                <a:lnTo>
                  <a:pt x="2894340" y="0"/>
                </a:ln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BD7E6A0-B2FA-48C9-932E-3273AB4D6119}"/>
              </a:ext>
            </a:extLst>
          </p:cNvPr>
          <p:cNvSpPr/>
          <p:nvPr/>
        </p:nvSpPr>
        <p:spPr>
          <a:xfrm>
            <a:off x="1269580" y="1254466"/>
            <a:ext cx="264496" cy="264496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ADF78B-1E95-4504-A1E8-D15236BD368F}"/>
              </a:ext>
            </a:extLst>
          </p:cNvPr>
          <p:cNvSpPr txBox="1"/>
          <p:nvPr/>
        </p:nvSpPr>
        <p:spPr>
          <a:xfrm>
            <a:off x="1194010" y="1692774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5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EABCFE-B7D8-474E-9EDC-27EDBBB19C32}"/>
              </a:ext>
            </a:extLst>
          </p:cNvPr>
          <p:cNvSpPr txBox="1"/>
          <p:nvPr/>
        </p:nvSpPr>
        <p:spPr>
          <a:xfrm>
            <a:off x="3432148" y="1694034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5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5DEF860-FEE7-4C8E-95DB-D2AD8319BF56}"/>
              </a:ext>
            </a:extLst>
          </p:cNvPr>
          <p:cNvCxnSpPr/>
          <p:nvPr/>
        </p:nvCxnSpPr>
        <p:spPr>
          <a:xfrm>
            <a:off x="1458506" y="1125997"/>
            <a:ext cx="309838" cy="332509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2E2143A-B829-4224-B562-21ADCE37C8C3}"/>
              </a:ext>
            </a:extLst>
          </p:cNvPr>
          <p:cNvGrpSpPr/>
          <p:nvPr/>
        </p:nvGrpSpPr>
        <p:grpSpPr>
          <a:xfrm>
            <a:off x="3236926" y="2716750"/>
            <a:ext cx="725474" cy="725474"/>
            <a:chOff x="3236926" y="2716750"/>
            <a:chExt cx="725474" cy="725474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694ADD5-3D32-46A3-8188-0A7E563EE603}"/>
                </a:ext>
              </a:extLst>
            </p:cNvPr>
            <p:cNvCxnSpPr/>
            <p:nvPr/>
          </p:nvCxnSpPr>
          <p:spPr>
            <a:xfrm>
              <a:off x="3236926" y="3040443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8970C31-63F0-4921-BC1A-7779C326717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230629" y="3079487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58D38FA-AF9D-47E0-A9F9-35619FC48EE3}"/>
                </a:ext>
              </a:extLst>
            </p:cNvPr>
            <p:cNvSpPr/>
            <p:nvPr/>
          </p:nvSpPr>
          <p:spPr>
            <a:xfrm>
              <a:off x="3540466" y="2990062"/>
              <a:ext cx="96982" cy="96982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A7DC765-9F26-4211-8D9C-612588BEEA5D}"/>
              </a:ext>
            </a:extLst>
          </p:cNvPr>
          <p:cNvGrpSpPr/>
          <p:nvPr/>
        </p:nvGrpSpPr>
        <p:grpSpPr>
          <a:xfrm>
            <a:off x="1076876" y="2718010"/>
            <a:ext cx="725474" cy="725474"/>
            <a:chOff x="3236926" y="2716750"/>
            <a:chExt cx="725474" cy="725474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53C58E9-B087-4128-BF11-91E4A973717F}"/>
                </a:ext>
              </a:extLst>
            </p:cNvPr>
            <p:cNvCxnSpPr/>
            <p:nvPr/>
          </p:nvCxnSpPr>
          <p:spPr>
            <a:xfrm>
              <a:off x="3236926" y="3040443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888DCC8-7357-4E18-BD9A-45835502B41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230629" y="3079487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1D0FE5C-A06E-4489-80BF-F1964794BD98}"/>
                </a:ext>
              </a:extLst>
            </p:cNvPr>
            <p:cNvSpPr/>
            <p:nvPr/>
          </p:nvSpPr>
          <p:spPr>
            <a:xfrm>
              <a:off x="3540466" y="2990062"/>
              <a:ext cx="96982" cy="96982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E5FB2D1-6001-4AEB-BB4D-D07AD73E67F2}"/>
              </a:ext>
            </a:extLst>
          </p:cNvPr>
          <p:cNvGrpSpPr/>
          <p:nvPr/>
        </p:nvGrpSpPr>
        <p:grpSpPr>
          <a:xfrm>
            <a:off x="2158791" y="2711712"/>
            <a:ext cx="725474" cy="725474"/>
            <a:chOff x="3236926" y="2716750"/>
            <a:chExt cx="725474" cy="725474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6B54765A-E794-46CB-8138-5657AA58B4CE}"/>
                </a:ext>
              </a:extLst>
            </p:cNvPr>
            <p:cNvCxnSpPr/>
            <p:nvPr/>
          </p:nvCxnSpPr>
          <p:spPr>
            <a:xfrm>
              <a:off x="3236926" y="3040443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3689C40-09A1-4FB5-B4EA-E60064C64FD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230629" y="3079487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0E312DED-764E-4DAC-A0CB-68211DD775A1}"/>
                </a:ext>
              </a:extLst>
            </p:cNvPr>
            <p:cNvSpPr/>
            <p:nvPr/>
          </p:nvSpPr>
          <p:spPr>
            <a:xfrm>
              <a:off x="3540466" y="2990062"/>
              <a:ext cx="96982" cy="96982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CC319CA-F20E-459B-9E0C-749F9650916C}"/>
              </a:ext>
            </a:extLst>
          </p:cNvPr>
          <p:cNvCxnSpPr>
            <a:cxnSpLocks/>
          </p:cNvCxnSpPr>
          <p:nvPr/>
        </p:nvCxnSpPr>
        <p:spPr>
          <a:xfrm flipV="1">
            <a:off x="1428277" y="2682744"/>
            <a:ext cx="370295" cy="3551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3B32530-2756-4E82-A83D-CBDBEE242B03}"/>
              </a:ext>
            </a:extLst>
          </p:cNvPr>
          <p:cNvCxnSpPr>
            <a:cxnSpLocks/>
          </p:cNvCxnSpPr>
          <p:nvPr/>
        </p:nvCxnSpPr>
        <p:spPr>
          <a:xfrm flipH="1" flipV="1">
            <a:off x="3212994" y="2684003"/>
            <a:ext cx="370295" cy="3551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2675990-2B90-47CD-AF64-7A86F1D48BED}"/>
              </a:ext>
            </a:extLst>
          </p:cNvPr>
          <p:cNvCxnSpPr>
            <a:cxnSpLocks/>
          </p:cNvCxnSpPr>
          <p:nvPr/>
        </p:nvCxnSpPr>
        <p:spPr>
          <a:xfrm>
            <a:off x="2508932" y="3030367"/>
            <a:ext cx="0" cy="6196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DBEAB43-69EF-43DE-ABFF-FEEE9FC0CD49}"/>
              </a:ext>
            </a:extLst>
          </p:cNvPr>
          <p:cNvCxnSpPr>
            <a:cxnSpLocks/>
          </p:cNvCxnSpPr>
          <p:nvPr/>
        </p:nvCxnSpPr>
        <p:spPr>
          <a:xfrm>
            <a:off x="1429537" y="3039184"/>
            <a:ext cx="0" cy="6196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AA7910A-E386-4190-8426-EC99031E913E}"/>
              </a:ext>
            </a:extLst>
          </p:cNvPr>
          <p:cNvCxnSpPr>
            <a:cxnSpLocks/>
          </p:cNvCxnSpPr>
          <p:nvPr/>
        </p:nvCxnSpPr>
        <p:spPr>
          <a:xfrm>
            <a:off x="3592106" y="3063114"/>
            <a:ext cx="0" cy="6196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587937F-7526-4132-A723-A927C57CA852}"/>
              </a:ext>
            </a:extLst>
          </p:cNvPr>
          <p:cNvCxnSpPr>
            <a:cxnSpLocks/>
          </p:cNvCxnSpPr>
          <p:nvPr/>
        </p:nvCxnSpPr>
        <p:spPr>
          <a:xfrm flipV="1">
            <a:off x="2511451" y="2443438"/>
            <a:ext cx="0" cy="6196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DFD1F1B-F1E1-4BB3-9FB3-584EF722E874}"/>
              </a:ext>
            </a:extLst>
          </p:cNvPr>
          <p:cNvCxnSpPr>
            <a:cxnSpLocks/>
          </p:cNvCxnSpPr>
          <p:nvPr/>
        </p:nvCxnSpPr>
        <p:spPr>
          <a:xfrm flipH="1">
            <a:off x="3226850" y="2639921"/>
            <a:ext cx="735551" cy="775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F1457AF-7128-4E12-ACC2-A11B0BBFEC60}"/>
              </a:ext>
            </a:extLst>
          </p:cNvPr>
          <p:cNvCxnSpPr>
            <a:cxnSpLocks/>
          </p:cNvCxnSpPr>
          <p:nvPr/>
        </p:nvCxnSpPr>
        <p:spPr>
          <a:xfrm>
            <a:off x="1425410" y="3036316"/>
            <a:ext cx="297592" cy="273661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8F215CE3-12CC-48A7-81E1-BA3F8BDE4075}"/>
              </a:ext>
            </a:extLst>
          </p:cNvPr>
          <p:cNvCxnSpPr>
            <a:cxnSpLocks/>
          </p:cNvCxnSpPr>
          <p:nvPr/>
        </p:nvCxnSpPr>
        <p:spPr>
          <a:xfrm flipH="1">
            <a:off x="3294863" y="3035056"/>
            <a:ext cx="290034" cy="297592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DAE9DE4-03F0-4F36-8532-D43752CB8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78725"/>
              </p:ext>
            </p:extLst>
          </p:nvPr>
        </p:nvGraphicFramePr>
        <p:xfrm>
          <a:off x="3309189" y="2430214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Equation" r:id="rId3" imgW="266400" imgH="304560" progId="Equation.DSMT4">
                  <p:embed/>
                </p:oleObj>
              </mc:Choice>
              <mc:Fallback>
                <p:oleObj name="Equation" r:id="rId3" imgW="266400" imgH="3045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78F53962-21F0-4CD0-9F3D-CBC16D1E9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9189" y="2430214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E6BF05E-E496-4D92-B847-3FD44727B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72965"/>
              </p:ext>
            </p:extLst>
          </p:nvPr>
        </p:nvGraphicFramePr>
        <p:xfrm>
          <a:off x="2600088" y="2454145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5" imgW="266400" imgH="304560" progId="Equation.DSMT4">
                  <p:embed/>
                </p:oleObj>
              </mc:Choice>
              <mc:Fallback>
                <p:oleObj name="Equation" r:id="rId5" imgW="266400" imgH="3045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CEC18DA5-ABA5-453B-BDC5-AD24C8D57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088" y="2454145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0B89DE0-C0C6-4278-8713-721D10B39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21522"/>
              </p:ext>
            </p:extLst>
          </p:nvPr>
        </p:nvGraphicFramePr>
        <p:xfrm>
          <a:off x="1836828" y="2469259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6" imgW="266400" imgH="304560" progId="Equation.DSMT4">
                  <p:embed/>
                </p:oleObj>
              </mc:Choice>
              <mc:Fallback>
                <p:oleObj name="Equation" r:id="rId6" imgW="266400" imgH="30456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874F5AB2-044E-4983-96A5-58C78FFC8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828" y="2469259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FC8B351-783E-4CF5-AAAB-025203C49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63580"/>
              </p:ext>
            </p:extLst>
          </p:nvPr>
        </p:nvGraphicFramePr>
        <p:xfrm>
          <a:off x="1110830" y="3481873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7" imgW="253800" imgH="304560" progId="Equation.DSMT4">
                  <p:embed/>
                </p:oleObj>
              </mc:Choice>
              <mc:Fallback>
                <p:oleObj name="Equation" r:id="rId7" imgW="253800" imgH="30456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CFA3250-2B17-406A-82D6-92E3AA48C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0830" y="3481873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D97A2CE-B4C0-40D0-8F03-2CCF78ADB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39220"/>
              </p:ext>
            </p:extLst>
          </p:nvPr>
        </p:nvGraphicFramePr>
        <p:xfrm>
          <a:off x="2600824" y="3505803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9" imgW="253800" imgH="304560" progId="Equation.DSMT4">
                  <p:embed/>
                </p:oleObj>
              </mc:Choice>
              <mc:Fallback>
                <p:oleObj name="Equation" r:id="rId9" imgW="253800" imgH="30456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2FAC9F58-C3AF-49E4-A3CE-FB6AD9061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0824" y="3505803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554294A-CFE1-45BD-AF2B-92327FD62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51234"/>
              </p:ext>
            </p:extLst>
          </p:nvPr>
        </p:nvGraphicFramePr>
        <p:xfrm>
          <a:off x="3667624" y="3499506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11" imgW="253800" imgH="304560" progId="Equation.DSMT4">
                  <p:embed/>
                </p:oleObj>
              </mc:Choice>
              <mc:Fallback>
                <p:oleObj name="Equation" r:id="rId11" imgW="253800" imgH="30456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1EFCABAC-0338-4884-962C-182AF6B8F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7624" y="3499506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262765B-E3A9-4731-B80E-600CA7685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48178"/>
              </p:ext>
            </p:extLst>
          </p:nvPr>
        </p:nvGraphicFramePr>
        <p:xfrm>
          <a:off x="4652399" y="2921420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12" imgW="1041120" imgH="304560" progId="Equation.DSMT4">
                  <p:embed/>
                </p:oleObj>
              </mc:Choice>
              <mc:Fallback>
                <p:oleObj name="Equation" r:id="rId12" imgW="1041120" imgH="30456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B8F1DE50-9152-4AEA-957B-3946D2B32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2399" y="2921420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10B9601D-D52D-407F-AE80-1CC041CA837B}"/>
              </a:ext>
            </a:extLst>
          </p:cNvPr>
          <p:cNvSpPr txBox="1"/>
          <p:nvPr/>
        </p:nvSpPr>
        <p:spPr>
          <a:xfrm>
            <a:off x="4564443" y="2554274"/>
            <a:ext cx="13731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et force on ball</a:t>
            </a:r>
            <a:endParaRPr lang="en-US" sz="14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C61FC5E-2FC1-4E93-B9AA-A0B48F450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6692"/>
              </p:ext>
            </p:extLst>
          </p:nvPr>
        </p:nvGraphicFramePr>
        <p:xfrm>
          <a:off x="2280490" y="3793206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14" imgW="495000" imgH="253800" progId="Equation.DSMT4">
                  <p:embed/>
                </p:oleObj>
              </mc:Choice>
              <mc:Fallback>
                <p:oleObj name="Equation" r:id="rId14" imgW="495000" imgH="2538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2C54491C-ACF4-432B-B9D9-B854FDAD8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0490" y="3793206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667EA67-D487-4C1B-A270-0B2BDCB2E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69898"/>
              </p:ext>
            </p:extLst>
          </p:nvPr>
        </p:nvGraphicFramePr>
        <p:xfrm>
          <a:off x="3075236" y="312698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888F87CB-CCFA-4978-A1B7-A638374B6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75236" y="312698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D0D0038-7157-4CBF-98B5-E0904041F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10376"/>
              </p:ext>
            </p:extLst>
          </p:nvPr>
        </p:nvGraphicFramePr>
        <p:xfrm>
          <a:off x="1829587" y="309045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98FC1E1F-D7E5-45FB-9CCB-E5F3D05E3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29587" y="309045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2BF3C309-2D69-46D4-9364-5B5162F7B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265909"/>
              </p:ext>
            </p:extLst>
          </p:nvPr>
        </p:nvGraphicFramePr>
        <p:xfrm>
          <a:off x="2377996" y="4183443"/>
          <a:ext cx="54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19" imgW="545760" imgH="609480" progId="Equation.DSMT4">
                  <p:embed/>
                </p:oleObj>
              </mc:Choice>
              <mc:Fallback>
                <p:oleObj name="Equation" r:id="rId19" imgW="545760" imgH="609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00F2ADB6-40B8-4548-8712-F73962E46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77996" y="4183443"/>
                        <a:ext cx="54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>
            <a:extLst>
              <a:ext uri="{FF2B5EF4-FFF2-40B4-BE49-F238E27FC236}">
                <a16:creationId xmlns:a16="http://schemas.microsoft.com/office/drawing/2014/main" id="{054A4203-68C8-4931-BC00-A8057D319218}"/>
              </a:ext>
            </a:extLst>
          </p:cNvPr>
          <p:cNvGrpSpPr/>
          <p:nvPr/>
        </p:nvGrpSpPr>
        <p:grpSpPr>
          <a:xfrm>
            <a:off x="4980755" y="3506458"/>
            <a:ext cx="807926" cy="696271"/>
            <a:chOff x="3318210" y="5115241"/>
            <a:chExt cx="1143000" cy="1143000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58821C23-CE76-47FA-8113-9C8A90C4A400}"/>
                </a:ext>
              </a:extLst>
            </p:cNvPr>
            <p:cNvCxnSpPr/>
            <p:nvPr/>
          </p:nvCxnSpPr>
          <p:spPr>
            <a:xfrm>
              <a:off x="3327735" y="5115241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619381D7-B2CA-4610-9F1E-6B95FCC3C7C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889710" y="5677216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231FD95B-7733-4048-AB6A-7C7904E19012}"/>
                </a:ext>
              </a:extLst>
            </p:cNvPr>
            <p:cNvCxnSpPr/>
            <p:nvPr/>
          </p:nvCxnSpPr>
          <p:spPr>
            <a:xfrm>
              <a:off x="3337260" y="6239191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1731AC4C-5572-40FB-8887-E9368D23F8FF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051511" y="5962966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5751C826-E827-4C45-8976-C854F93B8B5F}"/>
              </a:ext>
            </a:extLst>
          </p:cNvPr>
          <p:cNvSpPr txBox="1"/>
          <p:nvPr/>
        </p:nvSpPr>
        <p:spPr>
          <a:xfrm>
            <a:off x="4703586" y="3417902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7E569AB-6BEF-4610-A9F0-76121EC44F0C}"/>
              </a:ext>
            </a:extLst>
          </p:cNvPr>
          <p:cNvSpPr txBox="1"/>
          <p:nvPr/>
        </p:nvSpPr>
        <p:spPr>
          <a:xfrm>
            <a:off x="5639870" y="418533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832E9235-301B-45CD-8DF2-45CB06B02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92014"/>
              </p:ext>
            </p:extLst>
          </p:nvPr>
        </p:nvGraphicFramePr>
        <p:xfrm>
          <a:off x="5255904" y="433818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21" imgW="126720" imgH="253800" progId="Equation.DSMT4">
                  <p:embed/>
                </p:oleObj>
              </mc:Choice>
              <mc:Fallback>
                <p:oleObj name="Equation" r:id="rId21" imgW="126720" imgH="2538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D04E3506-AA83-4431-950C-8555E29ED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55904" y="4338180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A486ADF4-FF71-472B-849E-1BD98C6CA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5825"/>
              </p:ext>
            </p:extLst>
          </p:nvPr>
        </p:nvGraphicFramePr>
        <p:xfrm>
          <a:off x="4704531" y="381887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23" imgW="152280" imgH="291960" progId="Equation.DSMT4">
                  <p:embed/>
                </p:oleObj>
              </mc:Choice>
              <mc:Fallback>
                <p:oleObj name="Equation" r:id="rId23" imgW="152280" imgH="29196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C66D62C4-54C6-4B38-8FBA-108857DB3E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04531" y="381887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82A44AAB-8082-4AE6-8B77-FE45098BE1C0}"/>
              </a:ext>
            </a:extLst>
          </p:cNvPr>
          <p:cNvCxnSpPr/>
          <p:nvPr/>
        </p:nvCxnSpPr>
        <p:spPr>
          <a:xfrm>
            <a:off x="1240612" y="6730201"/>
            <a:ext cx="29018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2EF7E7C5-9522-4993-ACAF-ECCEAEC10783}"/>
              </a:ext>
            </a:extLst>
          </p:cNvPr>
          <p:cNvSpPr/>
          <p:nvPr/>
        </p:nvSpPr>
        <p:spPr>
          <a:xfrm>
            <a:off x="1225498" y="6004727"/>
            <a:ext cx="2894340" cy="733032"/>
          </a:xfrm>
          <a:custGeom>
            <a:avLst/>
            <a:gdLst>
              <a:gd name="connsiteX0" fmla="*/ 0 w 2894340"/>
              <a:gd name="connsiteY0" fmla="*/ 0 h 733032"/>
              <a:gd name="connsiteX1" fmla="*/ 733031 w 2894340"/>
              <a:gd name="connsiteY1" fmla="*/ 725475 h 733032"/>
              <a:gd name="connsiteX2" fmla="*/ 2168866 w 2894340"/>
              <a:gd name="connsiteY2" fmla="*/ 733032 h 733032"/>
              <a:gd name="connsiteX3" fmla="*/ 2894340 w 2894340"/>
              <a:gd name="connsiteY3" fmla="*/ 0 h 733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4340" h="733032">
                <a:moveTo>
                  <a:pt x="0" y="0"/>
                </a:moveTo>
                <a:lnTo>
                  <a:pt x="733031" y="725475"/>
                </a:lnTo>
                <a:lnTo>
                  <a:pt x="2168866" y="733032"/>
                </a:lnTo>
                <a:lnTo>
                  <a:pt x="2894340" y="0"/>
                </a:ln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7B3E67E-28DF-4700-9E4F-022BB54AB331}"/>
              </a:ext>
            </a:extLst>
          </p:cNvPr>
          <p:cNvSpPr txBox="1"/>
          <p:nvPr/>
        </p:nvSpPr>
        <p:spPr>
          <a:xfrm>
            <a:off x="1346410" y="6427921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5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6A99961-431F-49FC-AB23-98AEAEB2A149}"/>
              </a:ext>
            </a:extLst>
          </p:cNvPr>
          <p:cNvSpPr txBox="1"/>
          <p:nvPr/>
        </p:nvSpPr>
        <p:spPr>
          <a:xfrm>
            <a:off x="3584548" y="6429181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5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48A5EC4-FC85-4A69-94DC-CE2AB5DC6762}"/>
              </a:ext>
            </a:extLst>
          </p:cNvPr>
          <p:cNvSpPr txBox="1"/>
          <p:nvPr/>
        </p:nvSpPr>
        <p:spPr>
          <a:xfrm>
            <a:off x="387276" y="7035502"/>
            <a:ext cx="16351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constant acceleration down slope</a:t>
            </a:r>
          </a:p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600" dirty="0"/>
              <a:t> &gt; 0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AU" sz="1600" dirty="0"/>
              <a:t> &lt; 0</a:t>
            </a:r>
            <a:endParaRPr lang="en-US" sz="1600" dirty="0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3C84C96-0C8F-4D52-928C-34E62305558B}"/>
              </a:ext>
            </a:extLst>
          </p:cNvPr>
          <p:cNvCxnSpPr>
            <a:cxnSpLocks/>
          </p:cNvCxnSpPr>
          <p:nvPr/>
        </p:nvCxnSpPr>
        <p:spPr>
          <a:xfrm>
            <a:off x="1209751" y="6863542"/>
            <a:ext cx="725474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A19E2C1-95F1-48F4-8719-47420560A49D}"/>
              </a:ext>
            </a:extLst>
          </p:cNvPr>
          <p:cNvCxnSpPr>
            <a:cxnSpLocks/>
          </p:cNvCxnSpPr>
          <p:nvPr/>
        </p:nvCxnSpPr>
        <p:spPr>
          <a:xfrm>
            <a:off x="3379870" y="6864801"/>
            <a:ext cx="731778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7ADE797C-656E-4F00-AE13-BB3B9043E178}"/>
              </a:ext>
            </a:extLst>
          </p:cNvPr>
          <p:cNvCxnSpPr>
            <a:cxnSpLocks/>
          </p:cNvCxnSpPr>
          <p:nvPr/>
        </p:nvCxnSpPr>
        <p:spPr>
          <a:xfrm>
            <a:off x="1928926" y="6864802"/>
            <a:ext cx="1517704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CBBFE1E9-ED50-4193-A5ED-3046A47CD84C}"/>
              </a:ext>
            </a:extLst>
          </p:cNvPr>
          <p:cNvSpPr txBox="1"/>
          <p:nvPr/>
        </p:nvSpPr>
        <p:spPr>
          <a:xfrm>
            <a:off x="2013477" y="7187902"/>
            <a:ext cx="16351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zero acceleration along horizontal path </a:t>
            </a:r>
            <a:r>
              <a:rPr lang="en-AU" sz="1600" dirty="0" err="1"/>
              <a:t>path</a:t>
            </a:r>
            <a:endParaRPr lang="en-AU" sz="1600" dirty="0"/>
          </a:p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600" dirty="0"/>
              <a:t> = 0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AU" sz="1600" dirty="0"/>
              <a:t> = 0</a:t>
            </a:r>
            <a:endParaRPr lang="en-US" sz="1600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B91C000-03AD-4AE6-9DE0-6D7FFB2B5AF4}"/>
              </a:ext>
            </a:extLst>
          </p:cNvPr>
          <p:cNvSpPr txBox="1"/>
          <p:nvPr/>
        </p:nvSpPr>
        <p:spPr>
          <a:xfrm>
            <a:off x="3616363" y="7123356"/>
            <a:ext cx="16351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constant acceleration up slope</a:t>
            </a:r>
          </a:p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600" dirty="0"/>
              <a:t> &lt; 0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AU" sz="1600" dirty="0"/>
              <a:t> &lt; 0</a:t>
            </a:r>
            <a:endParaRPr lang="en-US" sz="1600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5720BBF7-5F64-4B4C-B6B9-31473A3DFF38}"/>
              </a:ext>
            </a:extLst>
          </p:cNvPr>
          <p:cNvSpPr/>
          <p:nvPr/>
        </p:nvSpPr>
        <p:spPr>
          <a:xfrm>
            <a:off x="1764254" y="6465346"/>
            <a:ext cx="333487" cy="505609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6134D6C-F1EE-4F13-B64C-9EB08E537F18}"/>
              </a:ext>
            </a:extLst>
          </p:cNvPr>
          <p:cNvSpPr/>
          <p:nvPr/>
        </p:nvSpPr>
        <p:spPr>
          <a:xfrm>
            <a:off x="3207571" y="6467139"/>
            <a:ext cx="333487" cy="505609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1B8B064A-C310-49D0-8A70-D44B3893D646}"/>
              </a:ext>
            </a:extLst>
          </p:cNvPr>
          <p:cNvSpPr txBox="1"/>
          <p:nvPr/>
        </p:nvSpPr>
        <p:spPr>
          <a:xfrm>
            <a:off x="1699707" y="5346551"/>
            <a:ext cx="1194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impulsive force acts on object</a:t>
            </a:r>
            <a:endParaRPr lang="en-US" sz="1600" dirty="0"/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9B0E7F80-B176-4E89-91CF-D2794CDED8F7}"/>
              </a:ext>
            </a:extLst>
          </p:cNvPr>
          <p:cNvCxnSpPr>
            <a:cxnSpLocks/>
          </p:cNvCxnSpPr>
          <p:nvPr/>
        </p:nvCxnSpPr>
        <p:spPr>
          <a:xfrm flipV="1">
            <a:off x="1946437" y="6363652"/>
            <a:ext cx="370295" cy="3551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674C2E2B-207E-49E5-98BE-AEEB3EB83F57}"/>
              </a:ext>
            </a:extLst>
          </p:cNvPr>
          <p:cNvSpPr txBox="1"/>
          <p:nvPr/>
        </p:nvSpPr>
        <p:spPr>
          <a:xfrm>
            <a:off x="3035449" y="5477436"/>
            <a:ext cx="1194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impulsive force acts on object</a:t>
            </a:r>
            <a:endParaRPr lang="en-US" sz="1600" dirty="0"/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35F7B991-B05A-4CAF-8C36-B4875A06CAF1}"/>
              </a:ext>
            </a:extLst>
          </p:cNvPr>
          <p:cNvCxnSpPr>
            <a:cxnSpLocks/>
          </p:cNvCxnSpPr>
          <p:nvPr/>
        </p:nvCxnSpPr>
        <p:spPr>
          <a:xfrm flipH="1" flipV="1">
            <a:off x="3119718" y="6411558"/>
            <a:ext cx="302310" cy="3305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2246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C5F45C0-90A7-4C77-B197-FF442DE8A8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156" y="409239"/>
            <a:ext cx="4210050" cy="70866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32D37F7-A76A-4E97-963E-DD39EB8D0EB1}"/>
              </a:ext>
            </a:extLst>
          </p:cNvPr>
          <p:cNvSpPr/>
          <p:nvPr/>
        </p:nvSpPr>
        <p:spPr>
          <a:xfrm>
            <a:off x="2796987" y="1054249"/>
            <a:ext cx="344245" cy="817582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655074-FD00-49BE-9CD4-F5D9156AE7F0}"/>
              </a:ext>
            </a:extLst>
          </p:cNvPr>
          <p:cNvSpPr/>
          <p:nvPr/>
        </p:nvSpPr>
        <p:spPr>
          <a:xfrm>
            <a:off x="3476512" y="1454075"/>
            <a:ext cx="344245" cy="817582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73CC49-863B-442C-BD94-F0A7C5EBB487}"/>
              </a:ext>
            </a:extLst>
          </p:cNvPr>
          <p:cNvSpPr txBox="1"/>
          <p:nvPr/>
        </p:nvSpPr>
        <p:spPr>
          <a:xfrm>
            <a:off x="3141233" y="1086522"/>
            <a:ext cx="13627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mpulsive forces</a:t>
            </a:r>
            <a:endParaRPr lang="en-US" sz="1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36BC76F-9D3C-4859-B9F8-45D29BC87152}"/>
              </a:ext>
            </a:extLst>
          </p:cNvPr>
          <p:cNvCxnSpPr/>
          <p:nvPr/>
        </p:nvCxnSpPr>
        <p:spPr>
          <a:xfrm flipV="1">
            <a:off x="2345167" y="6465346"/>
            <a:ext cx="279699" cy="6454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78D4AB3-0250-41B1-9FDA-436EF3EC84DC}"/>
              </a:ext>
            </a:extLst>
          </p:cNvPr>
          <p:cNvCxnSpPr>
            <a:cxnSpLocks/>
          </p:cNvCxnSpPr>
          <p:nvPr/>
        </p:nvCxnSpPr>
        <p:spPr>
          <a:xfrm flipV="1">
            <a:off x="3001384" y="6198198"/>
            <a:ext cx="206188" cy="11815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C4E1A86-8AA6-4AE6-8784-3367ED70BD80}"/>
              </a:ext>
            </a:extLst>
          </p:cNvPr>
          <p:cNvCxnSpPr>
            <a:cxnSpLocks/>
          </p:cNvCxnSpPr>
          <p:nvPr/>
        </p:nvCxnSpPr>
        <p:spPr>
          <a:xfrm flipH="1" flipV="1">
            <a:off x="4145280" y="5748170"/>
            <a:ext cx="265356" cy="1577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22FC01B-907D-456D-B1A3-FD978DDBB816}"/>
              </a:ext>
            </a:extLst>
          </p:cNvPr>
          <p:cNvSpPr txBox="1"/>
          <p:nvPr/>
        </p:nvSpPr>
        <p:spPr>
          <a:xfrm>
            <a:off x="1678193" y="7132320"/>
            <a:ext cx="828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arabola</a:t>
            </a:r>
            <a:endParaRPr lang="en-US" sz="1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8832F7-7151-4DED-808A-13011324C281}"/>
              </a:ext>
            </a:extLst>
          </p:cNvPr>
          <p:cNvSpPr txBox="1"/>
          <p:nvPr/>
        </p:nvSpPr>
        <p:spPr>
          <a:xfrm>
            <a:off x="4208033" y="7306235"/>
            <a:ext cx="828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arabola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01F7D0F-7969-4C7F-ADA2-AE91B779D652}"/>
              </a:ext>
            </a:extLst>
          </p:cNvPr>
          <p:cNvSpPr txBox="1"/>
          <p:nvPr/>
        </p:nvSpPr>
        <p:spPr>
          <a:xfrm>
            <a:off x="2732442" y="7401262"/>
            <a:ext cx="1418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raight line</a:t>
            </a:r>
          </a:p>
          <a:p>
            <a:r>
              <a:rPr lang="en-AU" sz="1400" dirty="0"/>
              <a:t>(slope = velocity)</a:t>
            </a:r>
            <a:endParaRPr lang="en-US" sz="140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6CE95E7-B749-4E26-8F7F-7720F07D383E}"/>
              </a:ext>
            </a:extLst>
          </p:cNvPr>
          <p:cNvSpPr/>
          <p:nvPr/>
        </p:nvSpPr>
        <p:spPr>
          <a:xfrm>
            <a:off x="279053" y="1667435"/>
            <a:ext cx="968834" cy="2065469"/>
          </a:xfrm>
          <a:custGeom>
            <a:avLst/>
            <a:gdLst>
              <a:gd name="connsiteX0" fmla="*/ 968834 w 968834"/>
              <a:gd name="connsiteY0" fmla="*/ 2065469 h 2065469"/>
              <a:gd name="connsiteX1" fmla="*/ 646 w 968834"/>
              <a:gd name="connsiteY1" fmla="*/ 892885 h 2065469"/>
              <a:gd name="connsiteX2" fmla="*/ 850500 w 968834"/>
              <a:gd name="connsiteY2" fmla="*/ 0 h 206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8834" h="2065469">
                <a:moveTo>
                  <a:pt x="968834" y="2065469"/>
                </a:moveTo>
                <a:cubicBezTo>
                  <a:pt x="494601" y="1651299"/>
                  <a:pt x="20368" y="1237130"/>
                  <a:pt x="646" y="892885"/>
                </a:cubicBezTo>
                <a:cubicBezTo>
                  <a:pt x="-19076" y="548640"/>
                  <a:pt x="415712" y="274320"/>
                  <a:pt x="85050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DC19DA4-F9D7-4942-A835-95A3CCCE9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28241"/>
              </p:ext>
            </p:extLst>
          </p:nvPr>
        </p:nvGraphicFramePr>
        <p:xfrm>
          <a:off x="552226" y="2242521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4" imgW="761760" imgH="838080" progId="Equation.DSMT4">
                  <p:embed/>
                </p:oleObj>
              </mc:Choice>
              <mc:Fallback>
                <p:oleObj name="Equation" r:id="rId4" imgW="761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6" y="2242521"/>
                        <a:ext cx="76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9D5F084E-C903-46CA-B8C7-B673E0B0C1B3}"/>
              </a:ext>
            </a:extLst>
          </p:cNvPr>
          <p:cNvSpPr/>
          <p:nvPr/>
        </p:nvSpPr>
        <p:spPr>
          <a:xfrm>
            <a:off x="5206701" y="3463962"/>
            <a:ext cx="1323224" cy="2592593"/>
          </a:xfrm>
          <a:custGeom>
            <a:avLst/>
            <a:gdLst>
              <a:gd name="connsiteX0" fmla="*/ 32273 w 1323224"/>
              <a:gd name="connsiteY0" fmla="*/ 2592593 h 2592593"/>
              <a:gd name="connsiteX1" fmla="*/ 1323191 w 1323224"/>
              <a:gd name="connsiteY1" fmla="*/ 753036 h 2592593"/>
              <a:gd name="connsiteX2" fmla="*/ 0 w 1323224"/>
              <a:gd name="connsiteY2" fmla="*/ 0 h 2592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3224" h="2592593">
                <a:moveTo>
                  <a:pt x="32273" y="2592593"/>
                </a:moveTo>
                <a:cubicBezTo>
                  <a:pt x="680421" y="1888864"/>
                  <a:pt x="1328570" y="1185135"/>
                  <a:pt x="1323191" y="753036"/>
                </a:cubicBezTo>
                <a:cubicBezTo>
                  <a:pt x="1317812" y="320937"/>
                  <a:pt x="658906" y="160468"/>
                  <a:pt x="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A963A5D-B017-4CD3-B961-4E5FBAB3D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95020"/>
              </p:ext>
            </p:extLst>
          </p:nvPr>
        </p:nvGraphicFramePr>
        <p:xfrm>
          <a:off x="5603912" y="3920714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6" imgW="749160" imgH="838080" progId="Equation.DSMT4">
                  <p:embed/>
                </p:oleObj>
              </mc:Choice>
              <mc:Fallback>
                <p:oleObj name="Equation" r:id="rId6" imgW="749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3912" y="3920714"/>
                        <a:ext cx="749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3CDCE6E7-A324-4796-B6B2-E6A9D68B8E15}"/>
              </a:ext>
            </a:extLst>
          </p:cNvPr>
          <p:cNvSpPr txBox="1"/>
          <p:nvPr/>
        </p:nvSpPr>
        <p:spPr>
          <a:xfrm>
            <a:off x="258184" y="7390503"/>
            <a:ext cx="151842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nitial total energy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U = m g h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=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9B190F7-CA81-4019-B665-71E35114803D}"/>
              </a:ext>
            </a:extLst>
          </p:cNvPr>
          <p:cNvSpPr txBox="1"/>
          <p:nvPr/>
        </p:nvSpPr>
        <p:spPr>
          <a:xfrm>
            <a:off x="4530762" y="7801086"/>
            <a:ext cx="14254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inal total energy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U = m g h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=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3783CB3-7236-412A-9B4D-20D632DE4E8B}"/>
              </a:ext>
            </a:extLst>
          </p:cNvPr>
          <p:cNvSpPr txBox="1"/>
          <p:nvPr/>
        </p:nvSpPr>
        <p:spPr>
          <a:xfrm>
            <a:off x="2624866" y="7896114"/>
            <a:ext cx="15774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total energy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K = m g h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=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088E4F0-C1EA-4E72-9939-DD3DD1D784B0}"/>
              </a:ext>
            </a:extLst>
          </p:cNvPr>
          <p:cNvSpPr txBox="1"/>
          <p:nvPr/>
        </p:nvSpPr>
        <p:spPr>
          <a:xfrm>
            <a:off x="4087906" y="1688951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34A8DCE-C8FB-4225-A240-0CDB20C863CB}"/>
              </a:ext>
            </a:extLst>
          </p:cNvPr>
          <p:cNvSpPr txBox="1"/>
          <p:nvPr/>
        </p:nvSpPr>
        <p:spPr>
          <a:xfrm>
            <a:off x="2915322" y="1570617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4448773-ADD2-4B84-8EF1-03CDB1F11837}"/>
              </a:ext>
            </a:extLst>
          </p:cNvPr>
          <p:cNvSpPr txBox="1"/>
          <p:nvPr/>
        </p:nvSpPr>
        <p:spPr>
          <a:xfrm>
            <a:off x="2034988" y="1497107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466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7BF82A-02EE-4C60-9641-8E5C5AA89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61355"/>
              </p:ext>
            </p:extLst>
          </p:nvPr>
        </p:nvGraphicFramePr>
        <p:xfrm>
          <a:off x="1543050" y="4013200"/>
          <a:ext cx="3771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3771720" imgH="1879560" progId="Equation.DSMT4">
                  <p:embed/>
                </p:oleObj>
              </mc:Choice>
              <mc:Fallback>
                <p:oleObj name="Equation" r:id="rId3" imgW="37717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4013200"/>
                        <a:ext cx="37719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521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7EFD68-CB6B-4FCD-9EE2-A49F111C80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7914" y="839545"/>
            <a:ext cx="4210050" cy="70866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32D37F7-A76A-4E97-963E-DD39EB8D0EB1}"/>
              </a:ext>
            </a:extLst>
          </p:cNvPr>
          <p:cNvSpPr/>
          <p:nvPr/>
        </p:nvSpPr>
        <p:spPr>
          <a:xfrm>
            <a:off x="2796987" y="1054249"/>
            <a:ext cx="344245" cy="817582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655074-FD00-49BE-9CD4-F5D9156AE7F0}"/>
              </a:ext>
            </a:extLst>
          </p:cNvPr>
          <p:cNvSpPr/>
          <p:nvPr/>
        </p:nvSpPr>
        <p:spPr>
          <a:xfrm>
            <a:off x="3476512" y="1454075"/>
            <a:ext cx="344245" cy="817582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73CC49-863B-442C-BD94-F0A7C5EBB487}"/>
              </a:ext>
            </a:extLst>
          </p:cNvPr>
          <p:cNvSpPr txBox="1"/>
          <p:nvPr/>
        </p:nvSpPr>
        <p:spPr>
          <a:xfrm>
            <a:off x="3141233" y="1086522"/>
            <a:ext cx="13627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mpulsive forces</a:t>
            </a:r>
            <a:endParaRPr lang="en-US" sz="1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36BC76F-9D3C-4859-B9F8-45D29BC87152}"/>
              </a:ext>
            </a:extLst>
          </p:cNvPr>
          <p:cNvCxnSpPr>
            <a:cxnSpLocks/>
          </p:cNvCxnSpPr>
          <p:nvPr/>
        </p:nvCxnSpPr>
        <p:spPr>
          <a:xfrm flipV="1">
            <a:off x="2345167" y="6142616"/>
            <a:ext cx="247426" cy="9681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78D4AB3-0250-41B1-9FDA-436EF3EC84DC}"/>
              </a:ext>
            </a:extLst>
          </p:cNvPr>
          <p:cNvCxnSpPr>
            <a:cxnSpLocks/>
          </p:cNvCxnSpPr>
          <p:nvPr/>
        </p:nvCxnSpPr>
        <p:spPr>
          <a:xfrm flipV="1">
            <a:off x="2979869" y="6648226"/>
            <a:ext cx="258183" cy="935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C4E1A86-8AA6-4AE6-8784-3367ED70BD80}"/>
              </a:ext>
            </a:extLst>
          </p:cNvPr>
          <p:cNvCxnSpPr>
            <a:cxnSpLocks/>
          </p:cNvCxnSpPr>
          <p:nvPr/>
        </p:nvCxnSpPr>
        <p:spPr>
          <a:xfrm flipH="1" flipV="1">
            <a:off x="4195482" y="6078071"/>
            <a:ext cx="215154" cy="12478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22FC01B-907D-456D-B1A3-FD978DDBB816}"/>
              </a:ext>
            </a:extLst>
          </p:cNvPr>
          <p:cNvSpPr txBox="1"/>
          <p:nvPr/>
        </p:nvSpPr>
        <p:spPr>
          <a:xfrm>
            <a:off x="1678193" y="7132320"/>
            <a:ext cx="828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arabola</a:t>
            </a:r>
            <a:endParaRPr lang="en-US" sz="1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8832F7-7151-4DED-808A-13011324C281}"/>
              </a:ext>
            </a:extLst>
          </p:cNvPr>
          <p:cNvSpPr txBox="1"/>
          <p:nvPr/>
        </p:nvSpPr>
        <p:spPr>
          <a:xfrm>
            <a:off x="4208033" y="7306235"/>
            <a:ext cx="828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arabola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01F7D0F-7969-4C7F-ADA2-AE91B779D652}"/>
              </a:ext>
            </a:extLst>
          </p:cNvPr>
          <p:cNvSpPr txBox="1"/>
          <p:nvPr/>
        </p:nvSpPr>
        <p:spPr>
          <a:xfrm>
            <a:off x="2700169" y="7605657"/>
            <a:ext cx="1418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raight line</a:t>
            </a:r>
          </a:p>
          <a:p>
            <a:r>
              <a:rPr lang="en-AU" sz="1400" dirty="0"/>
              <a:t>(slope = velocity)</a:t>
            </a:r>
            <a:endParaRPr lang="en-US" sz="140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6CE95E7-B749-4E26-8F7F-7720F07D383E}"/>
              </a:ext>
            </a:extLst>
          </p:cNvPr>
          <p:cNvSpPr/>
          <p:nvPr/>
        </p:nvSpPr>
        <p:spPr>
          <a:xfrm>
            <a:off x="279053" y="1667435"/>
            <a:ext cx="968834" cy="2065469"/>
          </a:xfrm>
          <a:custGeom>
            <a:avLst/>
            <a:gdLst>
              <a:gd name="connsiteX0" fmla="*/ 968834 w 968834"/>
              <a:gd name="connsiteY0" fmla="*/ 2065469 h 2065469"/>
              <a:gd name="connsiteX1" fmla="*/ 646 w 968834"/>
              <a:gd name="connsiteY1" fmla="*/ 892885 h 2065469"/>
              <a:gd name="connsiteX2" fmla="*/ 850500 w 968834"/>
              <a:gd name="connsiteY2" fmla="*/ 0 h 206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8834" h="2065469">
                <a:moveTo>
                  <a:pt x="968834" y="2065469"/>
                </a:moveTo>
                <a:cubicBezTo>
                  <a:pt x="494601" y="1651299"/>
                  <a:pt x="20368" y="1237130"/>
                  <a:pt x="646" y="892885"/>
                </a:cubicBezTo>
                <a:cubicBezTo>
                  <a:pt x="-19076" y="548640"/>
                  <a:pt x="415712" y="274320"/>
                  <a:pt x="85050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DC19DA4-F9D7-4942-A835-95A3CCCE9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226" y="2242521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4" imgW="761760" imgH="838080" progId="Equation.DSMT4">
                  <p:embed/>
                </p:oleObj>
              </mc:Choice>
              <mc:Fallback>
                <p:oleObj name="Equation" r:id="rId4" imgW="761760" imgH="838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DC19DA4-F9D7-4942-A835-95A3CCCE90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6" y="2242521"/>
                        <a:ext cx="76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9D5F084E-C903-46CA-B8C7-B673E0B0C1B3}"/>
              </a:ext>
            </a:extLst>
          </p:cNvPr>
          <p:cNvSpPr/>
          <p:nvPr/>
        </p:nvSpPr>
        <p:spPr>
          <a:xfrm>
            <a:off x="5206701" y="3463962"/>
            <a:ext cx="1323224" cy="2592593"/>
          </a:xfrm>
          <a:custGeom>
            <a:avLst/>
            <a:gdLst>
              <a:gd name="connsiteX0" fmla="*/ 32273 w 1323224"/>
              <a:gd name="connsiteY0" fmla="*/ 2592593 h 2592593"/>
              <a:gd name="connsiteX1" fmla="*/ 1323191 w 1323224"/>
              <a:gd name="connsiteY1" fmla="*/ 753036 h 2592593"/>
              <a:gd name="connsiteX2" fmla="*/ 0 w 1323224"/>
              <a:gd name="connsiteY2" fmla="*/ 0 h 2592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3224" h="2592593">
                <a:moveTo>
                  <a:pt x="32273" y="2592593"/>
                </a:moveTo>
                <a:cubicBezTo>
                  <a:pt x="680421" y="1888864"/>
                  <a:pt x="1328570" y="1185135"/>
                  <a:pt x="1323191" y="753036"/>
                </a:cubicBezTo>
                <a:cubicBezTo>
                  <a:pt x="1317812" y="320937"/>
                  <a:pt x="658906" y="160468"/>
                  <a:pt x="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A963A5D-B017-4CD3-B961-4E5FBAB3D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912" y="3920714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6" imgW="749160" imgH="838080" progId="Equation.DSMT4">
                  <p:embed/>
                </p:oleObj>
              </mc:Choice>
              <mc:Fallback>
                <p:oleObj name="Equation" r:id="rId6" imgW="749160" imgH="838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A963A5D-B017-4CD3-B961-4E5FBAB3D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3912" y="3920714"/>
                        <a:ext cx="749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3CDCE6E7-A324-4796-B6B2-E6A9D68B8E15}"/>
              </a:ext>
            </a:extLst>
          </p:cNvPr>
          <p:cNvSpPr txBox="1"/>
          <p:nvPr/>
        </p:nvSpPr>
        <p:spPr>
          <a:xfrm>
            <a:off x="258184" y="7390503"/>
            <a:ext cx="17002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nitial total energy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U = m g h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=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9B190F7-CA81-4019-B665-71E35114803D}"/>
              </a:ext>
            </a:extLst>
          </p:cNvPr>
          <p:cNvSpPr txBox="1"/>
          <p:nvPr/>
        </p:nvSpPr>
        <p:spPr>
          <a:xfrm>
            <a:off x="4530762" y="7801086"/>
            <a:ext cx="14254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inal total energy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U = m g h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=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3783CB3-7236-412A-9B4D-20D632DE4E8B}"/>
              </a:ext>
            </a:extLst>
          </p:cNvPr>
          <p:cNvSpPr txBox="1"/>
          <p:nvPr/>
        </p:nvSpPr>
        <p:spPr>
          <a:xfrm>
            <a:off x="2517289" y="8326420"/>
            <a:ext cx="15774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total energy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K = m g h</a:t>
            </a:r>
          </a:p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=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98DF307-2451-4392-8948-C311E7CF2916}"/>
              </a:ext>
            </a:extLst>
          </p:cNvPr>
          <p:cNvSpPr txBox="1"/>
          <p:nvPr/>
        </p:nvSpPr>
        <p:spPr>
          <a:xfrm>
            <a:off x="2130014" y="2280621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0F17150-C96A-437B-955A-E8588B118C3D}"/>
              </a:ext>
            </a:extLst>
          </p:cNvPr>
          <p:cNvSpPr txBox="1"/>
          <p:nvPr/>
        </p:nvSpPr>
        <p:spPr>
          <a:xfrm>
            <a:off x="3046207" y="2303930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7185538-65EF-4D3A-BD8A-DEF81E98C955}"/>
              </a:ext>
            </a:extLst>
          </p:cNvPr>
          <p:cNvSpPr txBox="1"/>
          <p:nvPr/>
        </p:nvSpPr>
        <p:spPr>
          <a:xfrm>
            <a:off x="3897854" y="2305723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4852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D5DCBE1-1455-4492-AE89-46086CD3C503}"/>
              </a:ext>
            </a:extLst>
          </p:cNvPr>
          <p:cNvCxnSpPr/>
          <p:nvPr/>
        </p:nvCxnSpPr>
        <p:spPr>
          <a:xfrm>
            <a:off x="1054247" y="645459"/>
            <a:ext cx="0" cy="144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1D9848A-C0ED-48EC-A85B-F02173C608A5}"/>
              </a:ext>
            </a:extLst>
          </p:cNvPr>
          <p:cNvCxnSpPr/>
          <p:nvPr/>
        </p:nvCxnSpPr>
        <p:spPr>
          <a:xfrm>
            <a:off x="1054247" y="1366221"/>
            <a:ext cx="261410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6A99DF6-CB24-457E-9E71-661698CFB24C}"/>
              </a:ext>
            </a:extLst>
          </p:cNvPr>
          <p:cNvSpPr/>
          <p:nvPr/>
        </p:nvSpPr>
        <p:spPr>
          <a:xfrm>
            <a:off x="1054247" y="968188"/>
            <a:ext cx="2162287" cy="785308"/>
          </a:xfrm>
          <a:custGeom>
            <a:avLst/>
            <a:gdLst>
              <a:gd name="connsiteX0" fmla="*/ 0 w 2162287"/>
              <a:gd name="connsiteY0" fmla="*/ 0 h 785308"/>
              <a:gd name="connsiteX1" fmla="*/ 720762 w 2162287"/>
              <a:gd name="connsiteY1" fmla="*/ 0 h 785308"/>
              <a:gd name="connsiteX2" fmla="*/ 720762 w 2162287"/>
              <a:gd name="connsiteY2" fmla="*/ 419548 h 785308"/>
              <a:gd name="connsiteX3" fmla="*/ 1463040 w 2162287"/>
              <a:gd name="connsiteY3" fmla="*/ 408791 h 785308"/>
              <a:gd name="connsiteX4" fmla="*/ 1463040 w 2162287"/>
              <a:gd name="connsiteY4" fmla="*/ 774551 h 785308"/>
              <a:gd name="connsiteX5" fmla="*/ 2162287 w 2162287"/>
              <a:gd name="connsiteY5" fmla="*/ 785308 h 785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62287" h="785308">
                <a:moveTo>
                  <a:pt x="0" y="0"/>
                </a:moveTo>
                <a:lnTo>
                  <a:pt x="720762" y="0"/>
                </a:lnTo>
                <a:lnTo>
                  <a:pt x="720762" y="419548"/>
                </a:lnTo>
                <a:lnTo>
                  <a:pt x="1463040" y="408791"/>
                </a:lnTo>
                <a:lnTo>
                  <a:pt x="1463040" y="774551"/>
                </a:lnTo>
                <a:lnTo>
                  <a:pt x="2162287" y="785308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1300CD-12CE-49D3-9035-84FB8575F89A}"/>
              </a:ext>
            </a:extLst>
          </p:cNvPr>
          <p:cNvSpPr txBox="1"/>
          <p:nvPr/>
        </p:nvSpPr>
        <p:spPr>
          <a:xfrm>
            <a:off x="623942" y="57015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C4A478-13D0-4DD1-9A02-56F97A0FDCA1}"/>
              </a:ext>
            </a:extLst>
          </p:cNvPr>
          <p:cNvSpPr txBox="1"/>
          <p:nvPr/>
        </p:nvSpPr>
        <p:spPr>
          <a:xfrm>
            <a:off x="3368935" y="1378773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FE6DBA-38B2-4606-9162-F2DD8C41810C}"/>
              </a:ext>
            </a:extLst>
          </p:cNvPr>
          <p:cNvSpPr txBox="1"/>
          <p:nvPr/>
        </p:nvSpPr>
        <p:spPr>
          <a:xfrm>
            <a:off x="2183802" y="29045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6EB8E66-D7C6-48B2-8F07-28B42DEA63CD}"/>
              </a:ext>
            </a:extLst>
          </p:cNvPr>
          <p:cNvCxnSpPr/>
          <p:nvPr/>
        </p:nvCxnSpPr>
        <p:spPr>
          <a:xfrm>
            <a:off x="4175756" y="647251"/>
            <a:ext cx="0" cy="144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4814ACD-B2FF-40D3-8A0C-5505939D2BA5}"/>
              </a:ext>
            </a:extLst>
          </p:cNvPr>
          <p:cNvCxnSpPr/>
          <p:nvPr/>
        </p:nvCxnSpPr>
        <p:spPr>
          <a:xfrm>
            <a:off x="4175756" y="1368013"/>
            <a:ext cx="261410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6143EC6-B757-4EEA-BB5F-E83820D16C70}"/>
              </a:ext>
            </a:extLst>
          </p:cNvPr>
          <p:cNvSpPr txBox="1"/>
          <p:nvPr/>
        </p:nvSpPr>
        <p:spPr>
          <a:xfrm>
            <a:off x="3745451" y="571948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D72A1A2-7E8E-4E47-A421-55AEE76DFB0A}"/>
              </a:ext>
            </a:extLst>
          </p:cNvPr>
          <p:cNvSpPr txBox="1"/>
          <p:nvPr/>
        </p:nvSpPr>
        <p:spPr>
          <a:xfrm>
            <a:off x="6490444" y="1380565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78AB7F6-FDD7-4A5E-9934-03BDB6DDF735}"/>
              </a:ext>
            </a:extLst>
          </p:cNvPr>
          <p:cNvSpPr txBox="1"/>
          <p:nvPr/>
        </p:nvSpPr>
        <p:spPr>
          <a:xfrm>
            <a:off x="5165463" y="33527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</a:t>
            </a:r>
            <a:endParaRPr lang="en-US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7D33388-424E-4844-A4C6-39626DA1F56C}"/>
              </a:ext>
            </a:extLst>
          </p:cNvPr>
          <p:cNvCxnSpPr/>
          <p:nvPr/>
        </p:nvCxnSpPr>
        <p:spPr>
          <a:xfrm>
            <a:off x="1056040" y="2476054"/>
            <a:ext cx="0" cy="144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C82E434-FD59-462B-A7F5-51BD07938457}"/>
              </a:ext>
            </a:extLst>
          </p:cNvPr>
          <p:cNvCxnSpPr/>
          <p:nvPr/>
        </p:nvCxnSpPr>
        <p:spPr>
          <a:xfrm>
            <a:off x="1056040" y="3196816"/>
            <a:ext cx="261410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93E37FE-A349-45C6-9202-FB51B771159E}"/>
              </a:ext>
            </a:extLst>
          </p:cNvPr>
          <p:cNvSpPr txBox="1"/>
          <p:nvPr/>
        </p:nvSpPr>
        <p:spPr>
          <a:xfrm>
            <a:off x="625735" y="2400751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2BFBFB7-71AB-45D0-B5DB-432E46B89C7F}"/>
              </a:ext>
            </a:extLst>
          </p:cNvPr>
          <p:cNvSpPr txBox="1"/>
          <p:nvPr/>
        </p:nvSpPr>
        <p:spPr>
          <a:xfrm>
            <a:off x="3370728" y="3209368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D27B803-8A63-4E18-93A5-9798F7FB343C}"/>
              </a:ext>
            </a:extLst>
          </p:cNvPr>
          <p:cNvSpPr txBox="1"/>
          <p:nvPr/>
        </p:nvSpPr>
        <p:spPr>
          <a:xfrm>
            <a:off x="2174838" y="22716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</a:t>
            </a:r>
            <a:endParaRPr lang="en-US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B49F966-24E4-4FA4-99CB-42B01EA73526}"/>
              </a:ext>
            </a:extLst>
          </p:cNvPr>
          <p:cNvCxnSpPr/>
          <p:nvPr/>
        </p:nvCxnSpPr>
        <p:spPr>
          <a:xfrm>
            <a:off x="4199071" y="2467088"/>
            <a:ext cx="0" cy="144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11007D3-B310-4E8B-A204-D750EEEB56CB}"/>
              </a:ext>
            </a:extLst>
          </p:cNvPr>
          <p:cNvCxnSpPr/>
          <p:nvPr/>
        </p:nvCxnSpPr>
        <p:spPr>
          <a:xfrm>
            <a:off x="4199071" y="3187850"/>
            <a:ext cx="261410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660ECD48-CC68-4431-B46F-5C504F0DE7BD}"/>
              </a:ext>
            </a:extLst>
          </p:cNvPr>
          <p:cNvSpPr txBox="1"/>
          <p:nvPr/>
        </p:nvSpPr>
        <p:spPr>
          <a:xfrm>
            <a:off x="3768766" y="2391785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D2CC9EF-EAB1-4360-99A2-504C30EE5504}"/>
              </a:ext>
            </a:extLst>
          </p:cNvPr>
          <p:cNvSpPr txBox="1"/>
          <p:nvPr/>
        </p:nvSpPr>
        <p:spPr>
          <a:xfrm>
            <a:off x="6513759" y="3200402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5C1F9F7-51FB-41A8-AAF0-37E08C1AE68F}"/>
              </a:ext>
            </a:extLst>
          </p:cNvPr>
          <p:cNvSpPr txBox="1"/>
          <p:nvPr/>
        </p:nvSpPr>
        <p:spPr>
          <a:xfrm>
            <a:off x="5113473" y="2273451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D</a:t>
            </a:r>
            <a:endParaRPr lang="en-US" dirty="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330AF2E7-F805-4FB6-8EBB-AEF005676B32}"/>
              </a:ext>
            </a:extLst>
          </p:cNvPr>
          <p:cNvSpPr/>
          <p:nvPr/>
        </p:nvSpPr>
        <p:spPr>
          <a:xfrm>
            <a:off x="4163209" y="925158"/>
            <a:ext cx="2162287" cy="828338"/>
          </a:xfrm>
          <a:custGeom>
            <a:avLst/>
            <a:gdLst>
              <a:gd name="connsiteX0" fmla="*/ 0 w 2162287"/>
              <a:gd name="connsiteY0" fmla="*/ 10757 h 828338"/>
              <a:gd name="connsiteX1" fmla="*/ 710005 w 2162287"/>
              <a:gd name="connsiteY1" fmla="*/ 0 h 828338"/>
              <a:gd name="connsiteX2" fmla="*/ 710005 w 2162287"/>
              <a:gd name="connsiteY2" fmla="*/ 817581 h 828338"/>
              <a:gd name="connsiteX3" fmla="*/ 2162287 w 2162287"/>
              <a:gd name="connsiteY3" fmla="*/ 828338 h 828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2287" h="828338">
                <a:moveTo>
                  <a:pt x="0" y="10757"/>
                </a:moveTo>
                <a:lnTo>
                  <a:pt x="710005" y="0"/>
                </a:lnTo>
                <a:lnTo>
                  <a:pt x="710005" y="817581"/>
                </a:lnTo>
                <a:lnTo>
                  <a:pt x="2162287" y="828338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BC842AEA-7664-4A29-9AF7-C1775A508F31}"/>
              </a:ext>
            </a:extLst>
          </p:cNvPr>
          <p:cNvSpPr/>
          <p:nvPr/>
        </p:nvSpPr>
        <p:spPr>
          <a:xfrm>
            <a:off x="1054249" y="2786231"/>
            <a:ext cx="2269864" cy="946673"/>
          </a:xfrm>
          <a:custGeom>
            <a:avLst/>
            <a:gdLst>
              <a:gd name="connsiteX0" fmla="*/ 0 w 2269864"/>
              <a:gd name="connsiteY0" fmla="*/ 398033 h 946673"/>
              <a:gd name="connsiteX1" fmla="*/ 763793 w 2269864"/>
              <a:gd name="connsiteY1" fmla="*/ 0 h 946673"/>
              <a:gd name="connsiteX2" fmla="*/ 753036 w 2269864"/>
              <a:gd name="connsiteY2" fmla="*/ 419548 h 946673"/>
              <a:gd name="connsiteX3" fmla="*/ 1656678 w 2269864"/>
              <a:gd name="connsiteY3" fmla="*/ 419548 h 946673"/>
              <a:gd name="connsiteX4" fmla="*/ 1667436 w 2269864"/>
              <a:gd name="connsiteY4" fmla="*/ 946673 h 946673"/>
              <a:gd name="connsiteX5" fmla="*/ 2269864 w 2269864"/>
              <a:gd name="connsiteY5" fmla="*/ 419548 h 946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69864" h="946673">
                <a:moveTo>
                  <a:pt x="0" y="398033"/>
                </a:moveTo>
                <a:lnTo>
                  <a:pt x="763793" y="0"/>
                </a:lnTo>
                <a:lnTo>
                  <a:pt x="753036" y="419548"/>
                </a:lnTo>
                <a:lnTo>
                  <a:pt x="1656678" y="419548"/>
                </a:lnTo>
                <a:lnTo>
                  <a:pt x="1667436" y="946673"/>
                </a:lnTo>
                <a:lnTo>
                  <a:pt x="2269864" y="419548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D6B6B2DC-F57A-4D6C-894B-07E1B10FCD20}"/>
              </a:ext>
            </a:extLst>
          </p:cNvPr>
          <p:cNvSpPr/>
          <p:nvPr/>
        </p:nvSpPr>
        <p:spPr>
          <a:xfrm>
            <a:off x="4195482" y="2689412"/>
            <a:ext cx="2108499" cy="505609"/>
          </a:xfrm>
          <a:custGeom>
            <a:avLst/>
            <a:gdLst>
              <a:gd name="connsiteX0" fmla="*/ 0 w 2108499"/>
              <a:gd name="connsiteY0" fmla="*/ 21515 h 505609"/>
              <a:gd name="connsiteX1" fmla="*/ 688490 w 2108499"/>
              <a:gd name="connsiteY1" fmla="*/ 32273 h 505609"/>
              <a:gd name="connsiteX2" fmla="*/ 677732 w 2108499"/>
              <a:gd name="connsiteY2" fmla="*/ 494852 h 505609"/>
              <a:gd name="connsiteX3" fmla="*/ 1409252 w 2108499"/>
              <a:gd name="connsiteY3" fmla="*/ 505609 h 505609"/>
              <a:gd name="connsiteX4" fmla="*/ 1409252 w 2108499"/>
              <a:gd name="connsiteY4" fmla="*/ 0 h 505609"/>
              <a:gd name="connsiteX5" fmla="*/ 2108499 w 2108499"/>
              <a:gd name="connsiteY5" fmla="*/ 10757 h 505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08499" h="505609">
                <a:moveTo>
                  <a:pt x="0" y="21515"/>
                </a:moveTo>
                <a:lnTo>
                  <a:pt x="688490" y="32273"/>
                </a:lnTo>
                <a:lnTo>
                  <a:pt x="677732" y="494852"/>
                </a:lnTo>
                <a:lnTo>
                  <a:pt x="1409252" y="505609"/>
                </a:lnTo>
                <a:lnTo>
                  <a:pt x="1409252" y="0"/>
                </a:lnTo>
                <a:lnTo>
                  <a:pt x="2108499" y="10757"/>
                </a:ln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4324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5EB7D4B-DC03-498F-8FAF-932A50E58F07}"/>
              </a:ext>
            </a:extLst>
          </p:cNvPr>
          <p:cNvSpPr txBox="1"/>
          <p:nvPr/>
        </p:nvSpPr>
        <p:spPr>
          <a:xfrm>
            <a:off x="451822" y="720763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m</a:t>
            </a:r>
            <a:r>
              <a:rPr lang="en-AU" i="1" baseline="-25000" dirty="0"/>
              <a:t>A</a:t>
            </a:r>
            <a:r>
              <a:rPr lang="en-AU" i="1" dirty="0"/>
              <a:t> </a:t>
            </a:r>
            <a:r>
              <a:rPr lang="en-AU" dirty="0"/>
              <a:t>= 3.00 kg   </a:t>
            </a:r>
            <a:r>
              <a:rPr lang="en-AU" i="1" dirty="0" err="1"/>
              <a:t>m</a:t>
            </a:r>
            <a:r>
              <a:rPr lang="en-AU" i="1" baseline="-25000" dirty="0" err="1"/>
              <a:t>B</a:t>
            </a:r>
            <a:r>
              <a:rPr lang="en-AU" dirty="0"/>
              <a:t> = 1.00 kg</a:t>
            </a:r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232CB58-6C9A-4D3E-BA8C-C1BC54008199}"/>
              </a:ext>
            </a:extLst>
          </p:cNvPr>
          <p:cNvCxnSpPr/>
          <p:nvPr/>
        </p:nvCxnSpPr>
        <p:spPr>
          <a:xfrm>
            <a:off x="645459" y="473336"/>
            <a:ext cx="100046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FF855389-FE09-4DF4-90C6-36B582D0A847}"/>
              </a:ext>
            </a:extLst>
          </p:cNvPr>
          <p:cNvSpPr txBox="1"/>
          <p:nvPr/>
        </p:nvSpPr>
        <p:spPr>
          <a:xfrm>
            <a:off x="1667435" y="268941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A0BF06-9007-484A-830F-089E43CFC784}"/>
              </a:ext>
            </a:extLst>
          </p:cNvPr>
          <p:cNvSpPr txBox="1"/>
          <p:nvPr/>
        </p:nvSpPr>
        <p:spPr>
          <a:xfrm>
            <a:off x="3840480" y="258184"/>
            <a:ext cx="20837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omentum  </a:t>
            </a:r>
            <a:r>
              <a:rPr lang="en-AU" i="1" dirty="0"/>
              <a:t>p</a:t>
            </a:r>
            <a:r>
              <a:rPr lang="en-AU" dirty="0"/>
              <a:t> = </a:t>
            </a:r>
            <a:r>
              <a:rPr lang="en-AU" i="1" dirty="0"/>
              <a:t>m v</a:t>
            </a:r>
          </a:p>
          <a:p>
            <a:endParaRPr lang="en-AU" dirty="0"/>
          </a:p>
          <a:p>
            <a:r>
              <a:rPr lang="en-AU" dirty="0"/>
              <a:t>impulse </a:t>
            </a:r>
            <a:r>
              <a:rPr lang="en-AU" i="1" dirty="0"/>
              <a:t>F </a:t>
            </a:r>
            <a:r>
              <a:rPr lang="en-AU" i="1" dirty="0" err="1"/>
              <a:t>dt</a:t>
            </a:r>
            <a:r>
              <a:rPr lang="en-AU" i="1" dirty="0"/>
              <a:t> </a:t>
            </a:r>
            <a:r>
              <a:rPr lang="en-AU" dirty="0"/>
              <a:t>= </a:t>
            </a:r>
            <a:r>
              <a:rPr lang="en-AU" i="1" dirty="0" err="1"/>
              <a:t>dp</a:t>
            </a:r>
            <a:endParaRPr lang="en-US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8ADB09-DCF0-4AEF-B4ED-C388901A8D87}"/>
              </a:ext>
            </a:extLst>
          </p:cNvPr>
          <p:cNvSpPr txBox="1"/>
          <p:nvPr/>
        </p:nvSpPr>
        <p:spPr>
          <a:xfrm>
            <a:off x="473338" y="1452282"/>
            <a:ext cx="39469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t time </a:t>
            </a:r>
            <a:r>
              <a:rPr lang="en-AU" i="1" dirty="0"/>
              <a:t>t</a:t>
            </a:r>
            <a:r>
              <a:rPr lang="en-AU" dirty="0"/>
              <a:t> = 3.00 s      </a:t>
            </a:r>
            <a:r>
              <a:rPr lang="en-AU" i="1" dirty="0" err="1"/>
              <a:t>p</a:t>
            </a:r>
            <a:r>
              <a:rPr lang="en-AU" i="1" baseline="-25000" dirty="0" err="1"/>
              <a:t>A</a:t>
            </a:r>
            <a:r>
              <a:rPr lang="en-AU" dirty="0"/>
              <a:t> = 8.00 N.s </a:t>
            </a:r>
          </a:p>
          <a:p>
            <a:r>
              <a:rPr lang="en-AU" dirty="0"/>
              <a:t> </a:t>
            </a:r>
          </a:p>
          <a:p>
            <a:r>
              <a:rPr lang="en-AU" dirty="0"/>
              <a:t>    </a:t>
            </a:r>
            <a:r>
              <a:rPr lang="en-AU" i="1" dirty="0" err="1"/>
              <a:t>v</a:t>
            </a:r>
            <a:r>
              <a:rPr lang="en-AU" i="1" baseline="-25000" dirty="0" err="1"/>
              <a:t>A</a:t>
            </a:r>
            <a:r>
              <a:rPr lang="en-AU" dirty="0"/>
              <a:t> = </a:t>
            </a:r>
            <a:r>
              <a:rPr lang="en-AU" i="1" dirty="0" err="1"/>
              <a:t>p</a:t>
            </a:r>
            <a:r>
              <a:rPr lang="en-AU" i="1" baseline="-25000" dirty="0" err="1"/>
              <a:t>A</a:t>
            </a:r>
            <a:r>
              <a:rPr lang="en-AU" dirty="0"/>
              <a:t> / </a:t>
            </a:r>
            <a:r>
              <a:rPr lang="en-AU" i="1" dirty="0"/>
              <a:t>m</a:t>
            </a:r>
            <a:r>
              <a:rPr lang="en-AU" i="1" baseline="-25000" dirty="0"/>
              <a:t>A</a:t>
            </a:r>
            <a:r>
              <a:rPr lang="en-AU" dirty="0"/>
              <a:t> = (8/3) m.s</a:t>
            </a:r>
            <a:r>
              <a:rPr lang="en-AU" baseline="30000" dirty="0"/>
              <a:t>-1</a:t>
            </a:r>
            <a:r>
              <a:rPr lang="en-AU" dirty="0"/>
              <a:t> = 2.67 m.s</a:t>
            </a:r>
            <a:r>
              <a:rPr lang="en-AU" baseline="30000" dirty="0"/>
              <a:t>-1</a:t>
            </a:r>
            <a:endParaRPr lang="en-US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7E3CF2-BC2C-4B49-AC44-BC1D49F7883D}"/>
              </a:ext>
            </a:extLst>
          </p:cNvPr>
          <p:cNvSpPr txBox="1"/>
          <p:nvPr/>
        </p:nvSpPr>
        <p:spPr>
          <a:xfrm>
            <a:off x="0" y="1430767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(a)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CCE5F2-673F-41F2-8F89-03CFB434B862}"/>
              </a:ext>
            </a:extLst>
          </p:cNvPr>
          <p:cNvSpPr txBox="1"/>
          <p:nvPr/>
        </p:nvSpPr>
        <p:spPr>
          <a:xfrm>
            <a:off x="0" y="2710927"/>
            <a:ext cx="542622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(b)   Retarding force </a:t>
            </a:r>
            <a:r>
              <a:rPr lang="en-AU" i="1" dirty="0"/>
              <a:t>F</a:t>
            </a:r>
            <a:r>
              <a:rPr lang="en-AU" dirty="0"/>
              <a:t> = ? N    </a:t>
            </a:r>
            <a:r>
              <a:rPr lang="en-AU" i="1" dirty="0" err="1"/>
              <a:t>dt</a:t>
            </a:r>
            <a:r>
              <a:rPr lang="en-AU" dirty="0"/>
              <a:t> = 6.00 s    </a:t>
            </a:r>
            <a:r>
              <a:rPr lang="en-AU" i="1" dirty="0" err="1"/>
              <a:t>dp</a:t>
            </a:r>
            <a:r>
              <a:rPr lang="en-AU" i="1" baseline="-25000" dirty="0" err="1"/>
              <a:t>A</a:t>
            </a:r>
            <a:r>
              <a:rPr lang="en-AU" dirty="0"/>
              <a:t> = 4.00 N.s</a:t>
            </a:r>
          </a:p>
          <a:p>
            <a:r>
              <a:rPr lang="en-AU" dirty="0"/>
              <a:t>       </a:t>
            </a:r>
          </a:p>
          <a:p>
            <a:r>
              <a:rPr lang="en-AU" dirty="0"/>
              <a:t>        </a:t>
            </a:r>
            <a:r>
              <a:rPr lang="en-AU" i="1" dirty="0"/>
              <a:t>F = </a:t>
            </a:r>
            <a:r>
              <a:rPr lang="en-AU" i="1" dirty="0" err="1"/>
              <a:t>dp</a:t>
            </a:r>
            <a:r>
              <a:rPr lang="en-AU" i="1" baseline="-25000" dirty="0" err="1"/>
              <a:t>A</a:t>
            </a:r>
            <a:r>
              <a:rPr lang="en-AU" i="1" dirty="0"/>
              <a:t> / </a:t>
            </a:r>
            <a:r>
              <a:rPr lang="en-AU" i="1" dirty="0" err="1"/>
              <a:t>dt</a:t>
            </a:r>
            <a:r>
              <a:rPr lang="en-AU" i="1" dirty="0"/>
              <a:t> =</a:t>
            </a:r>
            <a:r>
              <a:rPr lang="en-AU" dirty="0"/>
              <a:t> (-4/6) N = -0.67 N  </a:t>
            </a:r>
          </a:p>
          <a:p>
            <a:r>
              <a:rPr lang="en-AU" dirty="0"/>
              <a:t>           </a:t>
            </a:r>
          </a:p>
          <a:p>
            <a:r>
              <a:rPr lang="en-AU" dirty="0"/>
              <a:t>                 same value before and after the collision</a:t>
            </a:r>
          </a:p>
          <a:p>
            <a:r>
              <a:rPr lang="en-AU" dirty="0"/>
              <a:t>                 Retarding force acts in the negative X direc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D881163-4CDD-438F-9EBF-81B81B4BA33A}"/>
              </a:ext>
            </a:extLst>
          </p:cNvPr>
          <p:cNvSpPr txBox="1"/>
          <p:nvPr/>
        </p:nvSpPr>
        <p:spPr>
          <a:xfrm>
            <a:off x="204395" y="4754880"/>
            <a:ext cx="616925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(c)</a:t>
            </a:r>
          </a:p>
          <a:p>
            <a:pPr>
              <a:lnSpc>
                <a:spcPct val="150000"/>
              </a:lnSpc>
            </a:pPr>
            <a:r>
              <a:rPr lang="en-AU" dirty="0"/>
              <a:t>Momentum is conserved in the collision</a:t>
            </a:r>
          </a:p>
          <a:p>
            <a:pPr>
              <a:lnSpc>
                <a:spcPct val="150000"/>
              </a:lnSpc>
            </a:pPr>
            <a:r>
              <a:rPr lang="en-AU" dirty="0"/>
              <a:t>Loss of momentum of object A = Gain in momentum of object B</a:t>
            </a:r>
          </a:p>
          <a:p>
            <a:pPr>
              <a:lnSpc>
                <a:spcPct val="150000"/>
              </a:lnSpc>
            </a:pPr>
            <a:r>
              <a:rPr lang="en-AU" dirty="0"/>
              <a:t>Loss of momentum of object A (time </a:t>
            </a:r>
            <a:r>
              <a:rPr lang="en-AU" i="1" dirty="0"/>
              <a:t>t</a:t>
            </a:r>
            <a:r>
              <a:rPr lang="en-AU" dirty="0"/>
              <a:t> = 6.00 s) = 2.00 N.s</a:t>
            </a:r>
          </a:p>
          <a:p>
            <a:pPr>
              <a:lnSpc>
                <a:spcPct val="150000"/>
              </a:lnSpc>
            </a:pPr>
            <a:r>
              <a:rPr lang="en-AU" dirty="0"/>
              <a:t>Gain in momentum of object B = </a:t>
            </a:r>
            <a:r>
              <a:rPr lang="en-AU" i="1" dirty="0" err="1"/>
              <a:t>m</a:t>
            </a:r>
            <a:r>
              <a:rPr lang="en-AU" i="1" baseline="-25000" dirty="0" err="1"/>
              <a:t>B</a:t>
            </a:r>
            <a:r>
              <a:rPr lang="en-AU" i="1" dirty="0"/>
              <a:t> </a:t>
            </a:r>
            <a:r>
              <a:rPr lang="en-AU" i="1" dirty="0" err="1"/>
              <a:t>v</a:t>
            </a:r>
            <a:r>
              <a:rPr lang="en-AU" i="1" baseline="-25000" dirty="0" err="1"/>
              <a:t>B</a:t>
            </a:r>
            <a:r>
              <a:rPr lang="en-AU" dirty="0"/>
              <a:t> = 2.00 N.s</a:t>
            </a:r>
          </a:p>
          <a:p>
            <a:pPr>
              <a:lnSpc>
                <a:spcPct val="150000"/>
              </a:lnSpc>
            </a:pPr>
            <a:r>
              <a:rPr lang="en-AU" dirty="0"/>
              <a:t>Velocity of object B immediately after the collision is</a:t>
            </a:r>
          </a:p>
          <a:p>
            <a:pPr>
              <a:lnSpc>
                <a:spcPct val="150000"/>
              </a:lnSpc>
            </a:pPr>
            <a:r>
              <a:rPr lang="en-AU" dirty="0"/>
              <a:t>               </a:t>
            </a:r>
            <a:r>
              <a:rPr lang="en-AU" i="1" dirty="0" err="1"/>
              <a:t>v</a:t>
            </a:r>
            <a:r>
              <a:rPr lang="en-AU" i="1" baseline="-25000" dirty="0" err="1"/>
              <a:t>B</a:t>
            </a:r>
            <a:r>
              <a:rPr lang="en-AU" dirty="0"/>
              <a:t> = 2.00 / </a:t>
            </a:r>
            <a:r>
              <a:rPr lang="en-AU" i="1" dirty="0" err="1"/>
              <a:t>m</a:t>
            </a:r>
            <a:r>
              <a:rPr lang="en-AU" i="1" baseline="-25000" dirty="0" err="1"/>
              <a:t>B</a:t>
            </a:r>
            <a:r>
              <a:rPr lang="en-AU" dirty="0"/>
              <a:t> = (2.00/1.00) m.s</a:t>
            </a:r>
            <a:r>
              <a:rPr lang="en-AU" baseline="30000" dirty="0"/>
              <a:t>-1</a:t>
            </a:r>
            <a:r>
              <a:rPr lang="en-AU" dirty="0"/>
              <a:t> = 2.00 m.s</a:t>
            </a:r>
            <a:r>
              <a:rPr lang="en-AU" baseline="30000" dirty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6735875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FCAFF1A-23FA-496B-B387-05CD54D5F5CE}"/>
              </a:ext>
            </a:extLst>
          </p:cNvPr>
          <p:cNvCxnSpPr>
            <a:cxnSpLocks/>
          </p:cNvCxnSpPr>
          <p:nvPr/>
        </p:nvCxnSpPr>
        <p:spPr>
          <a:xfrm>
            <a:off x="1592132" y="1527586"/>
            <a:ext cx="0" cy="13016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4BE74F7-EBC6-494D-8A3D-82DE5158CDDD}"/>
              </a:ext>
            </a:extLst>
          </p:cNvPr>
          <p:cNvCxnSpPr>
            <a:cxnSpLocks/>
            <a:stCxn id="4" idx="0"/>
            <a:endCxn id="8" idx="1"/>
          </p:cNvCxnSpPr>
          <p:nvPr/>
        </p:nvCxnSpPr>
        <p:spPr>
          <a:xfrm>
            <a:off x="1850315" y="1247887"/>
            <a:ext cx="1109430" cy="760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7B7CC511-CA34-419E-AFFF-1BF613C28900}"/>
              </a:ext>
            </a:extLst>
          </p:cNvPr>
          <p:cNvSpPr/>
          <p:nvPr/>
        </p:nvSpPr>
        <p:spPr>
          <a:xfrm>
            <a:off x="1570616" y="1247887"/>
            <a:ext cx="559398" cy="559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FA5AC7-DD26-42D5-8CE7-6EC3CC0F98C8}"/>
              </a:ext>
            </a:extLst>
          </p:cNvPr>
          <p:cNvSpPr/>
          <p:nvPr/>
        </p:nvSpPr>
        <p:spPr>
          <a:xfrm rot="2163308">
            <a:off x="2893806" y="1947134"/>
            <a:ext cx="688490" cy="5271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360ECE8A-041E-4B70-A486-C3EC46D2B987}"/>
              </a:ext>
            </a:extLst>
          </p:cNvPr>
          <p:cNvSpPr/>
          <p:nvPr/>
        </p:nvSpPr>
        <p:spPr>
          <a:xfrm>
            <a:off x="1828799" y="1495313"/>
            <a:ext cx="2904565" cy="2183802"/>
          </a:xfrm>
          <a:custGeom>
            <a:avLst/>
            <a:gdLst>
              <a:gd name="connsiteX0" fmla="*/ 21516 w 2904565"/>
              <a:gd name="connsiteY0" fmla="*/ 0 h 2183802"/>
              <a:gd name="connsiteX1" fmla="*/ 0 w 2904565"/>
              <a:gd name="connsiteY1" fmla="*/ 2183802 h 2183802"/>
              <a:gd name="connsiteX2" fmla="*/ 2904565 w 2904565"/>
              <a:gd name="connsiteY2" fmla="*/ 2183802 h 2183802"/>
              <a:gd name="connsiteX3" fmla="*/ 21516 w 2904565"/>
              <a:gd name="connsiteY3" fmla="*/ 0 h 2183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04565" h="2183802">
                <a:moveTo>
                  <a:pt x="21516" y="0"/>
                </a:moveTo>
                <a:lnTo>
                  <a:pt x="0" y="2183802"/>
                </a:lnTo>
                <a:lnTo>
                  <a:pt x="2904565" y="2183802"/>
                </a:lnTo>
                <a:lnTo>
                  <a:pt x="21516" y="0"/>
                </a:ln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6240425-792F-40A8-B502-7C55CBF98590}"/>
              </a:ext>
            </a:extLst>
          </p:cNvPr>
          <p:cNvSpPr/>
          <p:nvPr/>
        </p:nvSpPr>
        <p:spPr>
          <a:xfrm>
            <a:off x="1430767" y="2646382"/>
            <a:ext cx="279699" cy="6992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6CFA0E2-887E-4E5B-B63B-249BF94B6F67}"/>
              </a:ext>
            </a:extLst>
          </p:cNvPr>
          <p:cNvSpPr txBox="1"/>
          <p:nvPr/>
        </p:nvSpPr>
        <p:spPr>
          <a:xfrm>
            <a:off x="1882588" y="24742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3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D6A3CA9-63E4-43A2-9E85-9588DED5F963}"/>
              </a:ext>
            </a:extLst>
          </p:cNvPr>
          <p:cNvSpPr txBox="1"/>
          <p:nvPr/>
        </p:nvSpPr>
        <p:spPr>
          <a:xfrm>
            <a:off x="2807745" y="32810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610BF1C-7B2F-486F-9135-06EFC99E14F9}"/>
              </a:ext>
            </a:extLst>
          </p:cNvPr>
          <p:cNvSpPr txBox="1"/>
          <p:nvPr/>
        </p:nvSpPr>
        <p:spPr>
          <a:xfrm>
            <a:off x="2840018" y="24204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5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9E22AF3-89C3-43C9-B250-7983CDEAE2D4}"/>
              </a:ext>
            </a:extLst>
          </p:cNvPr>
          <p:cNvSpPr txBox="1"/>
          <p:nvPr/>
        </p:nvSpPr>
        <p:spPr>
          <a:xfrm>
            <a:off x="3431690" y="1624404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.00 k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87847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36E7F8C-9013-4C49-9130-5273BE3DE10F}"/>
              </a:ext>
            </a:extLst>
          </p:cNvPr>
          <p:cNvCxnSpPr>
            <a:cxnSpLocks/>
          </p:cNvCxnSpPr>
          <p:nvPr/>
        </p:nvCxnSpPr>
        <p:spPr>
          <a:xfrm>
            <a:off x="1303468" y="1271195"/>
            <a:ext cx="0" cy="1687158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F46C935B-9777-4428-A376-70CE6A8C9493}"/>
              </a:ext>
            </a:extLst>
          </p:cNvPr>
          <p:cNvSpPr/>
          <p:nvPr/>
        </p:nvSpPr>
        <p:spPr>
          <a:xfrm>
            <a:off x="3121509" y="980739"/>
            <a:ext cx="2904565" cy="2183802"/>
          </a:xfrm>
          <a:custGeom>
            <a:avLst/>
            <a:gdLst>
              <a:gd name="connsiteX0" fmla="*/ 21516 w 2904565"/>
              <a:gd name="connsiteY0" fmla="*/ 0 h 2183802"/>
              <a:gd name="connsiteX1" fmla="*/ 0 w 2904565"/>
              <a:gd name="connsiteY1" fmla="*/ 2183802 h 2183802"/>
              <a:gd name="connsiteX2" fmla="*/ 2904565 w 2904565"/>
              <a:gd name="connsiteY2" fmla="*/ 2183802 h 2183802"/>
              <a:gd name="connsiteX3" fmla="*/ 21516 w 2904565"/>
              <a:gd name="connsiteY3" fmla="*/ 0 h 2183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04565" h="2183802">
                <a:moveTo>
                  <a:pt x="21516" y="0"/>
                </a:moveTo>
                <a:lnTo>
                  <a:pt x="0" y="2183802"/>
                </a:lnTo>
                <a:lnTo>
                  <a:pt x="2904565" y="2183802"/>
                </a:lnTo>
                <a:lnTo>
                  <a:pt x="21516" y="0"/>
                </a:lnTo>
                <a:close/>
              </a:path>
            </a:pathLst>
          </a:cu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8D6C62-752E-4FF4-9BC8-4FFFA186B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6379"/>
              </p:ext>
            </p:extLst>
          </p:nvPr>
        </p:nvGraphicFramePr>
        <p:xfrm>
          <a:off x="5396753" y="2925781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6753" y="2925781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F1C0E99-178C-4858-BB76-F569B9AA61EA}"/>
              </a:ext>
            </a:extLst>
          </p:cNvPr>
          <p:cNvSpPr txBox="1"/>
          <p:nvPr/>
        </p:nvSpPr>
        <p:spPr>
          <a:xfrm>
            <a:off x="3270323" y="20116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3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6B5B82-0C28-464B-8086-514DDB1124D7}"/>
              </a:ext>
            </a:extLst>
          </p:cNvPr>
          <p:cNvSpPr txBox="1"/>
          <p:nvPr/>
        </p:nvSpPr>
        <p:spPr>
          <a:xfrm>
            <a:off x="4195480" y="28185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500EFA-C1E7-46FA-AB96-91F4CD01280D}"/>
              </a:ext>
            </a:extLst>
          </p:cNvPr>
          <p:cNvSpPr txBox="1"/>
          <p:nvPr/>
        </p:nvSpPr>
        <p:spPr>
          <a:xfrm>
            <a:off x="3506991" y="14737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5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4E40292-A82D-43E5-9015-7B8FDE284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13085"/>
              </p:ext>
            </p:extLst>
          </p:nvPr>
        </p:nvGraphicFramePr>
        <p:xfrm>
          <a:off x="4572747" y="3403526"/>
          <a:ext cx="939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5" imgW="939600" imgH="215640" progId="Equation.DSMT4">
                  <p:embed/>
                </p:oleObj>
              </mc:Choice>
              <mc:Fallback>
                <p:oleObj name="Equation" r:id="rId5" imgW="939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747" y="3403526"/>
                        <a:ext cx="939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623E2C6-BD7E-42D8-896E-545871245EA0}"/>
              </a:ext>
            </a:extLst>
          </p:cNvPr>
          <p:cNvCxnSpPr>
            <a:cxnSpLocks/>
          </p:cNvCxnSpPr>
          <p:nvPr/>
        </p:nvCxnSpPr>
        <p:spPr>
          <a:xfrm>
            <a:off x="3528508" y="1269402"/>
            <a:ext cx="1280160" cy="968189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A36856BC-8011-4B35-ACD1-E0327FD6E511}"/>
              </a:ext>
            </a:extLst>
          </p:cNvPr>
          <p:cNvSpPr/>
          <p:nvPr/>
        </p:nvSpPr>
        <p:spPr>
          <a:xfrm>
            <a:off x="4012603" y="1613646"/>
            <a:ext cx="236668" cy="2366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48AD96F-677F-47B5-B421-CCC1320D0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15878"/>
              </p:ext>
            </p:extLst>
          </p:nvPr>
        </p:nvGraphicFramePr>
        <p:xfrm>
          <a:off x="3427413" y="896938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7" imgW="583920" imgH="279360" progId="Equation.DSMT4">
                  <p:embed/>
                </p:oleObj>
              </mc:Choice>
              <mc:Fallback>
                <p:oleObj name="Equation" r:id="rId7" imgW="583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7413" y="896938"/>
                        <a:ext cx="584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EF116C6-E3D5-458A-8043-048F22EAE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29699"/>
              </p:ext>
            </p:extLst>
          </p:nvPr>
        </p:nvGraphicFramePr>
        <p:xfrm>
          <a:off x="4591274" y="1670125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9" imgW="838080" imgH="304560" progId="Equation.DSMT4">
                  <p:embed/>
                </p:oleObj>
              </mc:Choice>
              <mc:Fallback>
                <p:oleObj name="Equation" r:id="rId9" imgW="838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1274" y="1670125"/>
                        <a:ext cx="838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98F5870-3F8E-433F-A94B-0D2910250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33160"/>
              </p:ext>
            </p:extLst>
          </p:nvPr>
        </p:nvGraphicFramePr>
        <p:xfrm>
          <a:off x="4328832" y="897517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1" imgW="1104840" imgH="279360" progId="Equation.DSMT4">
                  <p:embed/>
                </p:oleObj>
              </mc:Choice>
              <mc:Fallback>
                <p:oleObj name="Equation" r:id="rId11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8832" y="897517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9DEF61B0-6DBC-46C3-B9BA-57EE77457E7E}"/>
              </a:ext>
            </a:extLst>
          </p:cNvPr>
          <p:cNvSpPr/>
          <p:nvPr/>
        </p:nvSpPr>
        <p:spPr>
          <a:xfrm>
            <a:off x="1174378" y="1970441"/>
            <a:ext cx="236668" cy="2366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6E75597-DD7B-4C38-B975-4C334D4C3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87419"/>
              </p:ext>
            </p:extLst>
          </p:nvPr>
        </p:nvGraphicFramePr>
        <p:xfrm>
          <a:off x="1469465" y="1091154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3" imgW="583920" imgH="279360" progId="Equation.DSMT4">
                  <p:embed/>
                </p:oleObj>
              </mc:Choice>
              <mc:Fallback>
                <p:oleObj name="Equation" r:id="rId13" imgW="583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9465" y="1091154"/>
                        <a:ext cx="584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8AA6542-2FD2-4733-8E68-7174D5DFC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57505"/>
              </p:ext>
            </p:extLst>
          </p:nvPr>
        </p:nvGraphicFramePr>
        <p:xfrm>
          <a:off x="1550072" y="2435860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5" imgW="444240" imgH="279360" progId="Equation.DSMT4">
                  <p:embed/>
                </p:oleObj>
              </mc:Choice>
              <mc:Fallback>
                <p:oleObj name="Equation" r:id="rId15" imgW="444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0072" y="2435860"/>
                        <a:ext cx="444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14842FD-2A9D-46D4-9878-DA92DD06561D}"/>
              </a:ext>
            </a:extLst>
          </p:cNvPr>
          <p:cNvSpPr txBox="1"/>
          <p:nvPr/>
        </p:nvSpPr>
        <p:spPr>
          <a:xfrm>
            <a:off x="0" y="129092"/>
            <a:ext cx="2288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’s Second Law</a:t>
            </a:r>
            <a:endParaRPr lang="en-US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FB8F5F4-1459-4C8A-8018-EAD336121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178006"/>
              </p:ext>
            </p:extLst>
          </p:nvPr>
        </p:nvGraphicFramePr>
        <p:xfrm>
          <a:off x="2238486" y="168463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7" imgW="1218960" imgH="317160" progId="Equation.DSMT4">
                  <p:embed/>
                </p:oleObj>
              </mc:Choice>
              <mc:Fallback>
                <p:oleObj name="Equation" r:id="rId17" imgW="1218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8486" y="168463"/>
                        <a:ext cx="121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9376DD0A-B408-40FD-834C-FCDACE532CD5}"/>
              </a:ext>
            </a:extLst>
          </p:cNvPr>
          <p:cNvSpPr txBox="1"/>
          <p:nvPr/>
        </p:nvSpPr>
        <p:spPr>
          <a:xfrm>
            <a:off x="3431689" y="118335"/>
            <a:ext cx="3404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ystems A &amp; B  are in equilibrium</a:t>
            </a:r>
            <a:endParaRPr lang="en-US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AA763D3-D74A-4882-8F3D-08CD8B306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513557"/>
              </p:ext>
            </p:extLst>
          </p:nvPr>
        </p:nvGraphicFramePr>
        <p:xfrm>
          <a:off x="2132404" y="3570493"/>
          <a:ext cx="218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9" imgW="2184120" imgH="634680" progId="Equation.DSMT4">
                  <p:embed/>
                </p:oleObj>
              </mc:Choice>
              <mc:Fallback>
                <p:oleObj name="Equation" r:id="rId19" imgW="2184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32404" y="3570493"/>
                        <a:ext cx="2184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9" name="Picture 27" descr="Image result for epitaph of stevinus">
            <a:extLst>
              <a:ext uri="{FF2B5EF4-FFF2-40B4-BE49-F238E27FC236}">
                <a16:creationId xmlns:a16="http://schemas.microsoft.com/office/drawing/2014/main" id="{8D9DD388-753B-4D67-8B12-5985F0BC826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07" t="12043" r="26822" b="10561"/>
          <a:stretch/>
        </p:blipFill>
        <p:spPr bwMode="auto">
          <a:xfrm>
            <a:off x="1990164" y="4916245"/>
            <a:ext cx="2635623" cy="2904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81932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55A699-053B-459E-86EA-9CA2DC3CCAFD}"/>
              </a:ext>
            </a:extLst>
          </p:cNvPr>
          <p:cNvCxnSpPr>
            <a:cxnSpLocks/>
          </p:cNvCxnSpPr>
          <p:nvPr/>
        </p:nvCxnSpPr>
        <p:spPr>
          <a:xfrm rot="16200000">
            <a:off x="1323975" y="2571750"/>
            <a:ext cx="208597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8FE20FF-EC9E-45A6-97FE-09E98B1F00F8}"/>
              </a:ext>
            </a:extLst>
          </p:cNvPr>
          <p:cNvSpPr txBox="1"/>
          <p:nvPr/>
        </p:nvSpPr>
        <p:spPr>
          <a:xfrm>
            <a:off x="285750" y="1628775"/>
            <a:ext cx="1583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ystem Block B</a:t>
            </a:r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62B7AAC-3CC1-4F6F-BB4F-2C88544AD5F1}"/>
              </a:ext>
            </a:extLst>
          </p:cNvPr>
          <p:cNvSpPr/>
          <p:nvPr/>
        </p:nvSpPr>
        <p:spPr>
          <a:xfrm>
            <a:off x="2200275" y="2352675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C736BE-0F0F-4318-94EC-6E1D5E1CF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74796"/>
              </p:ext>
            </p:extLst>
          </p:nvPr>
        </p:nvGraphicFramePr>
        <p:xfrm>
          <a:off x="2476500" y="3108325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" name="Equation" r:id="rId3" imgW="2361960" imgH="355320" progId="Equation.DSMT4">
                  <p:embed/>
                </p:oleObj>
              </mc:Choice>
              <mc:Fallback>
                <p:oleObj name="Equation" r:id="rId3" imgW="236196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EB6F85-2611-45DD-A9F0-7B2533F56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0" y="3108325"/>
                        <a:ext cx="2362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CE3DC4C-BAD8-4252-8692-8D5A2D77A079}"/>
              </a:ext>
            </a:extLst>
          </p:cNvPr>
          <p:cNvCxnSpPr/>
          <p:nvPr/>
        </p:nvCxnSpPr>
        <p:spPr>
          <a:xfrm>
            <a:off x="5172075" y="676275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4BCBC1-7125-4F19-A7C8-7C4CB9C7FDDD}"/>
              </a:ext>
            </a:extLst>
          </p:cNvPr>
          <p:cNvCxnSpPr>
            <a:cxnSpLocks/>
          </p:cNvCxnSpPr>
          <p:nvPr/>
        </p:nvCxnSpPr>
        <p:spPr>
          <a:xfrm rot="16200000">
            <a:off x="5734050" y="1238250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603F81B-695E-4A16-A956-F27991881F17}"/>
              </a:ext>
            </a:extLst>
          </p:cNvPr>
          <p:cNvCxnSpPr/>
          <p:nvPr/>
        </p:nvCxnSpPr>
        <p:spPr>
          <a:xfrm>
            <a:off x="5181600" y="1800225"/>
            <a:ext cx="561975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607CCD8-D9D6-4BB2-A345-F74F2226512E}"/>
              </a:ext>
            </a:extLst>
          </p:cNvPr>
          <p:cNvCxnSpPr>
            <a:cxnSpLocks/>
          </p:cNvCxnSpPr>
          <p:nvPr/>
        </p:nvCxnSpPr>
        <p:spPr>
          <a:xfrm rot="16200000">
            <a:off x="4895851" y="1524000"/>
            <a:ext cx="561975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550C191-D255-4765-8211-464383D45965}"/>
              </a:ext>
            </a:extLst>
          </p:cNvPr>
          <p:cNvSpPr txBox="1"/>
          <p:nvPr/>
        </p:nvSpPr>
        <p:spPr>
          <a:xfrm>
            <a:off x="4772025" y="58102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5151B7-F2C6-43AF-A610-8C21D6415196}"/>
              </a:ext>
            </a:extLst>
          </p:cNvPr>
          <p:cNvSpPr txBox="1"/>
          <p:nvPr/>
        </p:nvSpPr>
        <p:spPr>
          <a:xfrm>
            <a:off x="6048375" y="177165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  <a:endParaRPr lang="en-US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B208288-6DD0-4A58-BBC0-B6B9FA6DA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83928"/>
              </p:ext>
            </p:extLst>
          </p:nvPr>
        </p:nvGraphicFramePr>
        <p:xfrm>
          <a:off x="5384800" y="190182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" name="Equation" r:id="rId5" imgW="126720" imgH="253800" progId="Equation.DSMT4">
                  <p:embed/>
                </p:oleObj>
              </mc:Choice>
              <mc:Fallback>
                <p:oleObj name="Equation" r:id="rId5" imgW="126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1901825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C4CB94F-1EFC-4DCC-8467-4B8B199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17186"/>
              </p:ext>
            </p:extLst>
          </p:nvPr>
        </p:nvGraphicFramePr>
        <p:xfrm>
          <a:off x="4886325" y="147320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" name="Equation" r:id="rId7" imgW="152280" imgH="291960" progId="Equation.DSMT4">
                  <p:embed/>
                </p:oleObj>
              </mc:Choice>
              <mc:Fallback>
                <p:oleObj name="Equation" r:id="rId7" imgW="15228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B208288-6DD0-4A58-BBC0-B6B9FA6DA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6325" y="147320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62EAE8E-1EB5-4076-82FB-D60B4F4BD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13763"/>
              </p:ext>
            </p:extLst>
          </p:nvPr>
        </p:nvGraphicFramePr>
        <p:xfrm>
          <a:off x="2559050" y="161925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" name="Equation" r:id="rId9" imgW="863280" imgH="304560" progId="Equation.DSMT4">
                  <p:embed/>
                </p:oleObj>
              </mc:Choice>
              <mc:Fallback>
                <p:oleObj name="Equation" r:id="rId9" imgW="86328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C736BE-0F0F-4318-94EC-6E1D5E1CF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9050" y="1619250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25A9D1-FA7D-48EE-AEA2-71F9ED98E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25844"/>
              </p:ext>
            </p:extLst>
          </p:nvPr>
        </p:nvGraphicFramePr>
        <p:xfrm>
          <a:off x="2676525" y="2365375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" name="Equation" r:id="rId11" imgW="990360" imgH="279360" progId="Equation.DSMT4">
                  <p:embed/>
                </p:oleObj>
              </mc:Choice>
              <mc:Fallback>
                <p:oleObj name="Equation" r:id="rId11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6525" y="2365375"/>
                        <a:ext cx="990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0B3CB2AF-17A1-47C9-9687-247D06DF0BBD}"/>
              </a:ext>
            </a:extLst>
          </p:cNvPr>
          <p:cNvSpPr txBox="1"/>
          <p:nvPr/>
        </p:nvSpPr>
        <p:spPr>
          <a:xfrm>
            <a:off x="0" y="476250"/>
            <a:ext cx="46516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1:  Systems are rest</a:t>
            </a:r>
          </a:p>
          <a:p>
            <a:r>
              <a:rPr lang="en-AU" sz="1600" dirty="0"/>
              <a:t>Pulley only changes the direction of the string tension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5B27517-7B98-4CDB-926A-D168B91194FF}"/>
              </a:ext>
            </a:extLst>
          </p:cNvPr>
          <p:cNvSpPr txBox="1"/>
          <p:nvPr/>
        </p:nvSpPr>
        <p:spPr>
          <a:xfrm>
            <a:off x="342900" y="3714750"/>
            <a:ext cx="2192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 B: in equilibrium</a:t>
            </a:r>
            <a:endParaRPr lang="en-US" sz="16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7ACABB1-F920-498E-A107-CD1E82A72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47645"/>
              </p:ext>
            </p:extLst>
          </p:nvPr>
        </p:nvGraphicFramePr>
        <p:xfrm>
          <a:off x="2193925" y="4127500"/>
          <a:ext cx="378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" name="Equation" r:id="rId13" imgW="3784320" imgH="317160" progId="Equation.DSMT4">
                  <p:embed/>
                </p:oleObj>
              </mc:Choice>
              <mc:Fallback>
                <p:oleObj name="Equation" r:id="rId13" imgW="3784320" imgH="31716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A1A46A58-F33B-4891-BB94-D01F3F854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3925" y="4127500"/>
                        <a:ext cx="3784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029F37B-5A91-4D23-8ACA-EBE6B599A09B}"/>
              </a:ext>
            </a:extLst>
          </p:cNvPr>
          <p:cNvCxnSpPr>
            <a:cxnSpLocks/>
          </p:cNvCxnSpPr>
          <p:nvPr/>
        </p:nvCxnSpPr>
        <p:spPr>
          <a:xfrm rot="16200000">
            <a:off x="1343025" y="6210300"/>
            <a:ext cx="208597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84D547C-D409-4407-886A-BB690F9A3035}"/>
              </a:ext>
            </a:extLst>
          </p:cNvPr>
          <p:cNvSpPr txBox="1"/>
          <p:nvPr/>
        </p:nvSpPr>
        <p:spPr>
          <a:xfrm>
            <a:off x="304800" y="5267325"/>
            <a:ext cx="172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ystem Sphere S</a:t>
            </a:r>
            <a:endParaRPr lang="en-US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E521E5B-C6E1-4D5D-9F74-FC8A1BD9FD48}"/>
              </a:ext>
            </a:extLst>
          </p:cNvPr>
          <p:cNvSpPr/>
          <p:nvPr/>
        </p:nvSpPr>
        <p:spPr>
          <a:xfrm>
            <a:off x="2219325" y="5991225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ED5D84A-026B-455E-AE0E-F3641859B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52458"/>
              </p:ext>
            </p:extLst>
          </p:nvPr>
        </p:nvGraphicFramePr>
        <p:xfrm>
          <a:off x="2508250" y="6746875"/>
          <a:ext cx="233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" name="Equation" r:id="rId15" imgW="2336760" imgH="355320" progId="Equation.DSMT4">
                  <p:embed/>
                </p:oleObj>
              </mc:Choice>
              <mc:Fallback>
                <p:oleObj name="Equation" r:id="rId15" imgW="2336760" imgH="355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C736BE-0F0F-4318-94EC-6E1D5E1CF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08250" y="6746875"/>
                        <a:ext cx="2336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B165C61-C3D3-4BFB-9B48-AD0BB59B43C8}"/>
              </a:ext>
            </a:extLst>
          </p:cNvPr>
          <p:cNvCxnSpPr>
            <a:cxnSpLocks/>
          </p:cNvCxnSpPr>
          <p:nvPr/>
        </p:nvCxnSpPr>
        <p:spPr>
          <a:xfrm rot="16200000">
            <a:off x="5143500" y="5514975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5D3CE0E-AFA2-488F-AFC0-B1204EA2162F}"/>
              </a:ext>
            </a:extLst>
          </p:cNvPr>
          <p:cNvCxnSpPr/>
          <p:nvPr/>
        </p:nvCxnSpPr>
        <p:spPr>
          <a:xfrm>
            <a:off x="4591050" y="6076950"/>
            <a:ext cx="561975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B8BEE83-E068-4FA6-8E4B-34C38DBFB35C}"/>
              </a:ext>
            </a:extLst>
          </p:cNvPr>
          <p:cNvSpPr txBox="1"/>
          <p:nvPr/>
        </p:nvSpPr>
        <p:spPr>
          <a:xfrm>
            <a:off x="5457825" y="60198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  <a:endParaRPr lang="en-US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672A131-7AE6-4FB1-98F7-7639349F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78475"/>
              </p:ext>
            </p:extLst>
          </p:nvPr>
        </p:nvGraphicFramePr>
        <p:xfrm>
          <a:off x="4794250" y="614997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" name="Equation" r:id="rId17" imgW="126720" imgH="253800" progId="Equation.DSMT4">
                  <p:embed/>
                </p:oleObj>
              </mc:Choice>
              <mc:Fallback>
                <p:oleObj name="Equation" r:id="rId17" imgW="1267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B208288-6DD0-4A58-BBC0-B6B9FA6DA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6149975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12AB8C3-915E-436C-A203-129267DCA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40391"/>
              </p:ext>
            </p:extLst>
          </p:nvPr>
        </p:nvGraphicFramePr>
        <p:xfrm>
          <a:off x="4295775" y="572135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" name="Equation" r:id="rId18" imgW="152280" imgH="291960" progId="Equation.DSMT4">
                  <p:embed/>
                </p:oleObj>
              </mc:Choice>
              <mc:Fallback>
                <p:oleObj name="Equation" r:id="rId18" imgW="15228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C4CB94F-1EFC-4DCC-8467-4B8B199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5775" y="572135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04E5233-4F7A-4C52-A7D8-8A4F372C5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00867"/>
              </p:ext>
            </p:extLst>
          </p:nvPr>
        </p:nvGraphicFramePr>
        <p:xfrm>
          <a:off x="2578100" y="525780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" name="Equation" r:id="rId19" imgW="863280" imgH="304560" progId="Equation.DSMT4">
                  <p:embed/>
                </p:oleObj>
              </mc:Choice>
              <mc:Fallback>
                <p:oleObj name="Equation" r:id="rId19" imgW="86328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62EAE8E-1EB5-4076-82FB-D60B4F4BD2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8100" y="5257800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12EB20C-5CFB-47A0-8A74-3C94ECE9A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16868"/>
              </p:ext>
            </p:extLst>
          </p:nvPr>
        </p:nvGraphicFramePr>
        <p:xfrm>
          <a:off x="2701925" y="6003925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" name="Equation" r:id="rId21" imgW="977760" imgH="279360" progId="Equation.DSMT4">
                  <p:embed/>
                </p:oleObj>
              </mc:Choice>
              <mc:Fallback>
                <p:oleObj name="Equation" r:id="rId21" imgW="97776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F25A9D1-FA7D-48EE-AEA2-71F9ED98E6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01925" y="6003925"/>
                        <a:ext cx="977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2204942F-A70D-4E72-9BC3-FAE62D759E3F}"/>
              </a:ext>
            </a:extLst>
          </p:cNvPr>
          <p:cNvSpPr txBox="1"/>
          <p:nvPr/>
        </p:nvSpPr>
        <p:spPr>
          <a:xfrm>
            <a:off x="361950" y="7353300"/>
            <a:ext cx="2174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 S: in equilibrium</a:t>
            </a:r>
            <a:endParaRPr lang="en-US" sz="1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F6B65AF-79E7-431D-BC97-450378959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48209"/>
              </p:ext>
            </p:extLst>
          </p:nvPr>
        </p:nvGraphicFramePr>
        <p:xfrm>
          <a:off x="2225675" y="7766050"/>
          <a:ext cx="375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" name="Equation" r:id="rId23" imgW="3759120" imgH="317160" progId="Equation.DSMT4">
                  <p:embed/>
                </p:oleObj>
              </mc:Choice>
              <mc:Fallback>
                <p:oleObj name="Equation" r:id="rId23" imgW="375912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7ACABB1-F920-498E-A107-CD1E82A72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25675" y="7766050"/>
                        <a:ext cx="375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FA16169F-72DE-4AEE-A505-65189FCB630F}"/>
              </a:ext>
            </a:extLst>
          </p:cNvPr>
          <p:cNvSpPr txBox="1"/>
          <p:nvPr/>
        </p:nvSpPr>
        <p:spPr>
          <a:xfrm>
            <a:off x="3933825" y="3448050"/>
            <a:ext cx="2155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gravitational force (weight)</a:t>
            </a:r>
            <a:endParaRPr lang="en-US" sz="14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0FC9464-DC6F-47DC-BF89-A85A0977A4D3}"/>
              </a:ext>
            </a:extLst>
          </p:cNvPr>
          <p:cNvSpPr txBox="1"/>
          <p:nvPr/>
        </p:nvSpPr>
        <p:spPr>
          <a:xfrm>
            <a:off x="3095625" y="1952625"/>
            <a:ext cx="11826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tring tension</a:t>
            </a:r>
            <a:endParaRPr lang="en-US" sz="1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ACD30EC-267C-44C4-88D2-FADACE53D832}"/>
              </a:ext>
            </a:extLst>
          </p:cNvPr>
          <p:cNvSpPr txBox="1"/>
          <p:nvPr/>
        </p:nvSpPr>
        <p:spPr>
          <a:xfrm>
            <a:off x="390525" y="4152900"/>
            <a:ext cx="1768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ewton’s Second Law</a:t>
            </a:r>
            <a:endParaRPr lang="en-US" sz="1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914E3C8-8C43-45D5-94BC-65698C2C0EBF}"/>
              </a:ext>
            </a:extLst>
          </p:cNvPr>
          <p:cNvSpPr txBox="1"/>
          <p:nvPr/>
        </p:nvSpPr>
        <p:spPr>
          <a:xfrm>
            <a:off x="438150" y="8410575"/>
            <a:ext cx="5657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For the System to remain stationary, the mass of the block must equal the mass the mass of the sphere.</a:t>
            </a:r>
            <a:endParaRPr lang="en-US" sz="1600" dirty="0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8469DE2-B8A2-4E7F-903C-C8030183B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34071"/>
              </p:ext>
            </p:extLst>
          </p:nvPr>
        </p:nvGraphicFramePr>
        <p:xfrm>
          <a:off x="3765550" y="8994775"/>
          <a:ext cx="241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" name="Equation" r:id="rId25" imgW="2412720" imgH="279360" progId="Equation.DSMT4">
                  <p:embed/>
                </p:oleObj>
              </mc:Choice>
              <mc:Fallback>
                <p:oleObj name="Equation" r:id="rId25" imgW="241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65550" y="8994775"/>
                        <a:ext cx="2413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8A5EB62-01C3-4BC2-84EC-22A8C4EF140E}"/>
              </a:ext>
            </a:extLst>
          </p:cNvPr>
          <p:cNvCxnSpPr/>
          <p:nvPr/>
        </p:nvCxnSpPr>
        <p:spPr>
          <a:xfrm>
            <a:off x="4581525" y="4914900"/>
            <a:ext cx="0" cy="1143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641BDFB9-7E78-4A3D-9311-9FF16CF3DB58}"/>
              </a:ext>
            </a:extLst>
          </p:cNvPr>
          <p:cNvSpPr txBox="1"/>
          <p:nvPr/>
        </p:nvSpPr>
        <p:spPr>
          <a:xfrm>
            <a:off x="4181475" y="481965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8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D84A1293-225F-4CD4-9760-A07F40A1B67F}"/>
              </a:ext>
            </a:extLst>
          </p:cNvPr>
          <p:cNvSpPr/>
          <p:nvPr/>
        </p:nvSpPr>
        <p:spPr>
          <a:xfrm>
            <a:off x="1381125" y="2219325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72E8335-F850-4EC0-9341-88EC2060986B}"/>
              </a:ext>
            </a:extLst>
          </p:cNvPr>
          <p:cNvCxnSpPr>
            <a:cxnSpLocks/>
          </p:cNvCxnSpPr>
          <p:nvPr/>
        </p:nvCxnSpPr>
        <p:spPr>
          <a:xfrm rot="16200000" flipV="1">
            <a:off x="826294" y="3133725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8987AD8-02CD-4BE2-AA5B-172AFE05C654}"/>
              </a:ext>
            </a:extLst>
          </p:cNvPr>
          <p:cNvCxnSpPr>
            <a:cxnSpLocks/>
          </p:cNvCxnSpPr>
          <p:nvPr/>
        </p:nvCxnSpPr>
        <p:spPr>
          <a:xfrm rot="16200000" flipV="1">
            <a:off x="1597819" y="3133725"/>
            <a:ext cx="1104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1FEC5B10-03D8-41A8-ACB7-A53B0CFD4083}"/>
              </a:ext>
            </a:extLst>
          </p:cNvPr>
          <p:cNvSpPr/>
          <p:nvPr/>
        </p:nvSpPr>
        <p:spPr>
          <a:xfrm>
            <a:off x="1209675" y="3524250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C5B5F7F-5F98-4AEC-8633-82D6636FE785}"/>
              </a:ext>
            </a:extLst>
          </p:cNvPr>
          <p:cNvSpPr/>
          <p:nvPr/>
        </p:nvSpPr>
        <p:spPr>
          <a:xfrm>
            <a:off x="2000250" y="3524250"/>
            <a:ext cx="323850" cy="2571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BA23719-503B-4B32-9162-7E7C60A6D4CF}"/>
              </a:ext>
            </a:extLst>
          </p:cNvPr>
          <p:cNvCxnSpPr/>
          <p:nvPr/>
        </p:nvCxnSpPr>
        <p:spPr>
          <a:xfrm>
            <a:off x="1762125" y="2628900"/>
            <a:ext cx="0" cy="2133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186DA4CE-B815-4986-B011-AAFE962BAE08}"/>
              </a:ext>
            </a:extLst>
          </p:cNvPr>
          <p:cNvSpPr/>
          <p:nvPr/>
        </p:nvSpPr>
        <p:spPr>
          <a:xfrm>
            <a:off x="1304925" y="4629150"/>
            <a:ext cx="904875" cy="2000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C184CC9-C0F6-484C-A83B-034D1DBC35ED}"/>
              </a:ext>
            </a:extLst>
          </p:cNvPr>
          <p:cNvSpPr/>
          <p:nvPr/>
        </p:nvSpPr>
        <p:spPr>
          <a:xfrm>
            <a:off x="3676650" y="2209800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3E90414-4DE8-4718-933A-36951D10D561}"/>
              </a:ext>
            </a:extLst>
          </p:cNvPr>
          <p:cNvCxnSpPr>
            <a:cxnSpLocks/>
          </p:cNvCxnSpPr>
          <p:nvPr/>
        </p:nvCxnSpPr>
        <p:spPr>
          <a:xfrm flipV="1">
            <a:off x="3674269" y="2571750"/>
            <a:ext cx="0" cy="457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5C7A873-73CD-4A99-8103-7FE20EEA9105}"/>
              </a:ext>
            </a:extLst>
          </p:cNvPr>
          <p:cNvCxnSpPr>
            <a:cxnSpLocks/>
          </p:cNvCxnSpPr>
          <p:nvPr/>
        </p:nvCxnSpPr>
        <p:spPr>
          <a:xfrm flipV="1">
            <a:off x="4445794" y="2571750"/>
            <a:ext cx="0" cy="17621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19D17DCA-929B-4824-8692-0BDAECC52930}"/>
              </a:ext>
            </a:extLst>
          </p:cNvPr>
          <p:cNvSpPr/>
          <p:nvPr/>
        </p:nvSpPr>
        <p:spPr>
          <a:xfrm>
            <a:off x="3533775" y="2952750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B56F43E-9282-4713-8FD5-21D86E0B8775}"/>
              </a:ext>
            </a:extLst>
          </p:cNvPr>
          <p:cNvCxnSpPr/>
          <p:nvPr/>
        </p:nvCxnSpPr>
        <p:spPr>
          <a:xfrm>
            <a:off x="4057650" y="2619375"/>
            <a:ext cx="0" cy="2133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7A8DD82B-D047-446F-87A1-72A3DB66C281}"/>
              </a:ext>
            </a:extLst>
          </p:cNvPr>
          <p:cNvSpPr/>
          <p:nvPr/>
        </p:nvSpPr>
        <p:spPr>
          <a:xfrm>
            <a:off x="3600450" y="4619625"/>
            <a:ext cx="904875" cy="2000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Image result for clip art hand">
            <a:extLst>
              <a:ext uri="{FF2B5EF4-FFF2-40B4-BE49-F238E27FC236}">
                <a16:creationId xmlns:a16="http://schemas.microsoft.com/office/drawing/2014/main" id="{EB773FE7-7DE3-4442-A95A-467A557BCA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5" t="21469" r="5085" b="14689"/>
          <a:stretch/>
        </p:blipFill>
        <p:spPr bwMode="auto">
          <a:xfrm>
            <a:off x="4514850" y="3872002"/>
            <a:ext cx="971550" cy="690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C48F599-A890-49D7-9748-71F148039E73}"/>
              </a:ext>
            </a:extLst>
          </p:cNvPr>
          <p:cNvSpPr/>
          <p:nvPr/>
        </p:nvSpPr>
        <p:spPr>
          <a:xfrm>
            <a:off x="4286250" y="4286250"/>
            <a:ext cx="323850" cy="2571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DD61FA3-9FEE-45E6-9756-82D49C953F1D}"/>
              </a:ext>
            </a:extLst>
          </p:cNvPr>
          <p:cNvSpPr txBox="1"/>
          <p:nvPr/>
        </p:nvSpPr>
        <p:spPr>
          <a:xfrm>
            <a:off x="1219200" y="5153025"/>
            <a:ext cx="1031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1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C5387FB-9935-489F-89B5-2EF40EE35030}"/>
              </a:ext>
            </a:extLst>
          </p:cNvPr>
          <p:cNvSpPr txBox="1"/>
          <p:nvPr/>
        </p:nvSpPr>
        <p:spPr>
          <a:xfrm>
            <a:off x="3552825" y="5153025"/>
            <a:ext cx="1031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agram 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47916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D11F5C7-6C98-437F-96A1-8890CC6C1DEB}"/>
              </a:ext>
            </a:extLst>
          </p:cNvPr>
          <p:cNvCxnSpPr>
            <a:cxnSpLocks/>
          </p:cNvCxnSpPr>
          <p:nvPr/>
        </p:nvCxnSpPr>
        <p:spPr>
          <a:xfrm>
            <a:off x="2705100" y="9525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8D78AE-28E5-43AE-AE2A-AA284E304CA6}"/>
              </a:ext>
            </a:extLst>
          </p:cNvPr>
          <p:cNvCxnSpPr>
            <a:cxnSpLocks/>
          </p:cNvCxnSpPr>
          <p:nvPr/>
        </p:nvCxnSpPr>
        <p:spPr>
          <a:xfrm>
            <a:off x="2428875" y="1666875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7FE089B-7CB8-4A5D-BA8B-1E2955E2C397}"/>
              </a:ext>
            </a:extLst>
          </p:cNvPr>
          <p:cNvCxnSpPr/>
          <p:nvPr/>
        </p:nvCxnSpPr>
        <p:spPr>
          <a:xfrm flipV="1">
            <a:off x="2714625" y="971550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8A6BBD9-0283-4216-AC8C-CD7216D3FA16}"/>
              </a:ext>
            </a:extLst>
          </p:cNvPr>
          <p:cNvCxnSpPr>
            <a:cxnSpLocks/>
          </p:cNvCxnSpPr>
          <p:nvPr/>
        </p:nvCxnSpPr>
        <p:spPr>
          <a:xfrm>
            <a:off x="2714625" y="1666875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38CF87C-9713-4ED7-8AEB-5E28036D30C2}"/>
              </a:ext>
            </a:extLst>
          </p:cNvPr>
          <p:cNvSpPr txBox="1"/>
          <p:nvPr/>
        </p:nvSpPr>
        <p:spPr>
          <a:xfrm>
            <a:off x="3629025" y="523875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88C8A5-EB6A-409C-83B7-AA6A68B763F9}"/>
              </a:ext>
            </a:extLst>
          </p:cNvPr>
          <p:cNvSpPr txBox="1"/>
          <p:nvPr/>
        </p:nvSpPr>
        <p:spPr>
          <a:xfrm>
            <a:off x="3619500" y="2476500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17C6F53-4FA2-41A0-BAE2-6F95A98B9143}"/>
              </a:ext>
            </a:extLst>
          </p:cNvPr>
          <p:cNvCxnSpPr>
            <a:cxnSpLocks/>
          </p:cNvCxnSpPr>
          <p:nvPr/>
        </p:nvCxnSpPr>
        <p:spPr>
          <a:xfrm>
            <a:off x="1285875" y="923925"/>
            <a:ext cx="0" cy="1466850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7A8142A-4B10-4565-8223-C4013308CD96}"/>
              </a:ext>
            </a:extLst>
          </p:cNvPr>
          <p:cNvCxnSpPr>
            <a:cxnSpLocks/>
          </p:cNvCxnSpPr>
          <p:nvPr/>
        </p:nvCxnSpPr>
        <p:spPr>
          <a:xfrm rot="5400000">
            <a:off x="1295400" y="914400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065CDCA0-0C87-4569-ACA4-833ABD730A6A}"/>
              </a:ext>
            </a:extLst>
          </p:cNvPr>
          <p:cNvSpPr txBox="1"/>
          <p:nvPr/>
        </p:nvSpPr>
        <p:spPr>
          <a:xfrm>
            <a:off x="828675" y="9144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0F3DA46-FA1C-438E-9B1B-C125061781A1}"/>
              </a:ext>
            </a:extLst>
          </p:cNvPr>
          <p:cNvSpPr txBox="1"/>
          <p:nvPr/>
        </p:nvSpPr>
        <p:spPr>
          <a:xfrm>
            <a:off x="3200400" y="13716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A22AA5-ECA1-4228-A125-CC0D523B7453}"/>
              </a:ext>
            </a:extLst>
          </p:cNvPr>
          <p:cNvSpPr txBox="1"/>
          <p:nvPr/>
        </p:nvSpPr>
        <p:spPr>
          <a:xfrm>
            <a:off x="3228975" y="168592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D1F6ED9-4F71-40FD-BD8B-2BDF1C9EF2EC}"/>
              </a:ext>
            </a:extLst>
          </p:cNvPr>
          <p:cNvGrpSpPr/>
          <p:nvPr/>
        </p:nvGrpSpPr>
        <p:grpSpPr>
          <a:xfrm>
            <a:off x="590550" y="4143375"/>
            <a:ext cx="1581242" cy="1574800"/>
            <a:chOff x="4772025" y="581025"/>
            <a:chExt cx="1581242" cy="15748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C070988-16C9-432F-A764-3D261A3287FE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FAEE380-32E3-4729-AC6E-9D160085B85A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E682EE3-00C4-4761-98F3-4227E6C2F1C6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D03C03B-B05B-4D02-BB4D-6A652C2E4D6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7A448F3-32B8-4781-B2C5-D6D26225C68F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B0297F-B332-47F7-A392-433CDB65A49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87D01E36-D096-41F2-8301-DA0C72F230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71951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0B208288-6DD0-4A58-BBC0-B6B9FA6DAA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EA512BED-4668-4D04-B6FB-EA86A6FFD4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599736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1C4CB94F-1EFC-4DCC-8467-4B8B199EC6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B62FFC1-9402-49A8-BC86-4CE426085500}"/>
              </a:ext>
            </a:extLst>
          </p:cNvPr>
          <p:cNvCxnSpPr>
            <a:cxnSpLocks/>
          </p:cNvCxnSpPr>
          <p:nvPr/>
        </p:nvCxnSpPr>
        <p:spPr>
          <a:xfrm>
            <a:off x="3981450" y="4257675"/>
            <a:ext cx="0" cy="1466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4A8E5B7-F351-4D23-962D-C7A7E7843B66}"/>
              </a:ext>
            </a:extLst>
          </p:cNvPr>
          <p:cNvCxnSpPr>
            <a:cxnSpLocks/>
          </p:cNvCxnSpPr>
          <p:nvPr/>
        </p:nvCxnSpPr>
        <p:spPr>
          <a:xfrm>
            <a:off x="3705225" y="4972050"/>
            <a:ext cx="1695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D475AE6-A2AB-4B86-8998-5FCAE34F4CDE}"/>
              </a:ext>
            </a:extLst>
          </p:cNvPr>
          <p:cNvCxnSpPr/>
          <p:nvPr/>
        </p:nvCxnSpPr>
        <p:spPr>
          <a:xfrm flipV="1">
            <a:off x="3990975" y="4276725"/>
            <a:ext cx="1428750" cy="6858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86EBDD1-9D94-42E3-B8AF-EFE4AE844FE9}"/>
              </a:ext>
            </a:extLst>
          </p:cNvPr>
          <p:cNvCxnSpPr>
            <a:cxnSpLocks/>
          </p:cNvCxnSpPr>
          <p:nvPr/>
        </p:nvCxnSpPr>
        <p:spPr>
          <a:xfrm>
            <a:off x="3990975" y="4972050"/>
            <a:ext cx="1476375" cy="733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DEF88F8-E03C-4080-914B-18AE8B8EF4A1}"/>
              </a:ext>
            </a:extLst>
          </p:cNvPr>
          <p:cNvSpPr txBox="1"/>
          <p:nvPr/>
        </p:nvSpPr>
        <p:spPr>
          <a:xfrm>
            <a:off x="4476750" y="4676775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E72C6CF-1BE9-456D-8FE9-8203CDCAB498}"/>
              </a:ext>
            </a:extLst>
          </p:cNvPr>
          <p:cNvSpPr txBox="1"/>
          <p:nvPr/>
        </p:nvSpPr>
        <p:spPr>
          <a:xfrm>
            <a:off x="4505325" y="4991100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379E64D-9C48-4F11-AFE3-EEB6403CC0FD}"/>
              </a:ext>
            </a:extLst>
          </p:cNvPr>
          <p:cNvCxnSpPr/>
          <p:nvPr/>
        </p:nvCxnSpPr>
        <p:spPr>
          <a:xfrm flipH="1">
            <a:off x="3009900" y="4972050"/>
            <a:ext cx="9525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2216562-1963-4EB2-AAA1-67CB4667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94855"/>
              </p:ext>
            </p:extLst>
          </p:nvPr>
        </p:nvGraphicFramePr>
        <p:xfrm>
          <a:off x="4254500" y="5984875"/>
          <a:ext cx="1663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7" imgW="1663560" imgH="1155600" progId="Equation.DSMT4">
                  <p:embed/>
                </p:oleObj>
              </mc:Choice>
              <mc:Fallback>
                <p:oleObj name="Equation" r:id="rId7" imgW="1663560" imgH="1155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C4CD251-1F6E-4148-B418-CC91072A5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5984875"/>
                        <a:ext cx="1663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3A13F86-7946-45C3-96B7-6BD8B142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15083"/>
              </p:ext>
            </p:extLst>
          </p:nvPr>
        </p:nvGraphicFramePr>
        <p:xfrm>
          <a:off x="4384675" y="3032125"/>
          <a:ext cx="1574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9" imgW="1574640" imgH="1155600" progId="Equation.DSMT4">
                  <p:embed/>
                </p:oleObj>
              </mc:Choice>
              <mc:Fallback>
                <p:oleObj name="Equation" r:id="rId9" imgW="1574640" imgH="1155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4675" y="3032125"/>
                        <a:ext cx="1574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CB49C45-C3DD-4285-A3DA-934875521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9958"/>
              </p:ext>
            </p:extLst>
          </p:nvPr>
        </p:nvGraphicFramePr>
        <p:xfrm>
          <a:off x="2428875" y="5191125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11" imgW="1409400" imgH="1066680" progId="Equation.DSMT4">
                  <p:embed/>
                </p:oleObj>
              </mc:Choice>
              <mc:Fallback>
                <p:oleObj name="Equation" r:id="rId11" imgW="1409400" imgH="1066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2216562-1963-4EB2-AAA1-67CB4667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8875" y="5191125"/>
                        <a:ext cx="1409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883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4EEDFB7-05A0-4BCA-897C-8EFE5342CD83}"/>
              </a:ext>
            </a:extLst>
          </p:cNvPr>
          <p:cNvGrpSpPr/>
          <p:nvPr/>
        </p:nvGrpSpPr>
        <p:grpSpPr>
          <a:xfrm>
            <a:off x="361950" y="495300"/>
            <a:ext cx="1581242" cy="1574800"/>
            <a:chOff x="4772025" y="581025"/>
            <a:chExt cx="1581242" cy="157480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7633AD30-FFC0-49C4-B557-BB3D8E7121E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7DE2B2E9-D93A-4FCD-8C99-8D332809CF6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3EEFCBF2-2031-46E0-8FC8-8BEF7AC0712A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221143DB-DA33-48C8-A3BA-B91203FA994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BD85385-0D6F-4F4B-B637-6D54CE782334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05A0932-BCA4-43CB-90B6-77AF07DFF607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6E438B3-A724-4DF3-96B5-528EDE01B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687884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7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6CB8B82-8AC1-4DE9-9E28-5195264384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295592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58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94946D5-0BCF-4271-A162-5A3A5FB91F55}"/>
              </a:ext>
            </a:extLst>
          </p:cNvPr>
          <p:cNvCxnSpPr/>
          <p:nvPr/>
        </p:nvCxnSpPr>
        <p:spPr>
          <a:xfrm>
            <a:off x="2562225" y="1981200"/>
            <a:ext cx="343852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15077C10-81C8-4167-B725-B0DAD5D2A88B}"/>
              </a:ext>
            </a:extLst>
          </p:cNvPr>
          <p:cNvSpPr/>
          <p:nvPr/>
        </p:nvSpPr>
        <p:spPr>
          <a:xfrm>
            <a:off x="2371725" y="990600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11DCD2-C751-4F3C-966A-B795EF93CB59}"/>
              </a:ext>
            </a:extLst>
          </p:cNvPr>
          <p:cNvSpPr/>
          <p:nvPr/>
        </p:nvSpPr>
        <p:spPr>
          <a:xfrm>
            <a:off x="4752975" y="1000125"/>
            <a:ext cx="676275" cy="6762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027987E-A8D5-4C11-9066-AC1449F13DD2}"/>
              </a:ext>
            </a:extLst>
          </p:cNvPr>
          <p:cNvCxnSpPr/>
          <p:nvPr/>
        </p:nvCxnSpPr>
        <p:spPr>
          <a:xfrm>
            <a:off x="2409825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6C7AD0B-D2A2-4437-B230-8D5ED9DD76F7}"/>
              </a:ext>
            </a:extLst>
          </p:cNvPr>
          <p:cNvCxnSpPr>
            <a:cxnSpLocks/>
          </p:cNvCxnSpPr>
          <p:nvPr/>
        </p:nvCxnSpPr>
        <p:spPr>
          <a:xfrm flipH="1">
            <a:off x="4705350" y="76200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D0BBD98-070B-4BDA-ACFA-F74748B81D19}"/>
              </a:ext>
            </a:extLst>
          </p:cNvPr>
          <p:cNvSpPr txBox="1"/>
          <p:nvPr/>
        </p:nvSpPr>
        <p:spPr>
          <a:xfrm>
            <a:off x="5972175" y="1828800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63762C7-3BB8-42B6-8C55-93867736B4BE}"/>
              </a:ext>
            </a:extLst>
          </p:cNvPr>
          <p:cNvGrpSpPr/>
          <p:nvPr/>
        </p:nvGrpSpPr>
        <p:grpSpPr>
          <a:xfrm>
            <a:off x="3676650" y="2486025"/>
            <a:ext cx="647700" cy="685800"/>
            <a:chOff x="3857625" y="2495550"/>
            <a:chExt cx="647700" cy="685800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44D06DE2-F686-42AC-98E2-D32EE036D30C}"/>
                </a:ext>
              </a:extLst>
            </p:cNvPr>
            <p:cNvSpPr/>
            <p:nvPr/>
          </p:nvSpPr>
          <p:spPr>
            <a:xfrm>
              <a:off x="3857625" y="2495550"/>
              <a:ext cx="4286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DADACBDE-B134-4320-9AB7-BB62B9A2E350}"/>
                </a:ext>
              </a:extLst>
            </p:cNvPr>
            <p:cNvSpPr/>
            <p:nvPr/>
          </p:nvSpPr>
          <p:spPr>
            <a:xfrm>
              <a:off x="4114800" y="2505075"/>
              <a:ext cx="390525" cy="676275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A8C2147-E3AE-441F-9B8E-23D98F31FDBC}"/>
              </a:ext>
            </a:extLst>
          </p:cNvPr>
          <p:cNvCxnSpPr/>
          <p:nvPr/>
        </p:nvCxnSpPr>
        <p:spPr>
          <a:xfrm>
            <a:off x="3638550" y="2343150"/>
            <a:ext cx="67627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95A2DBB-DBCE-4320-993E-7D76A4B9F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60977"/>
              </p:ext>
            </p:extLst>
          </p:nvPr>
        </p:nvGraphicFramePr>
        <p:xfrm>
          <a:off x="2362200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B6C0C36-7C5D-463C-AD1E-FC0C8435C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38092"/>
              </p:ext>
            </p:extLst>
          </p:nvPr>
        </p:nvGraphicFramePr>
        <p:xfrm>
          <a:off x="4772025" y="384175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95A2DBB-DBCE-4320-993E-7D76A4B9F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2025" y="384175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82707DE-C373-4D54-A666-39A241539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35660"/>
              </p:ext>
            </p:extLst>
          </p:nvPr>
        </p:nvGraphicFramePr>
        <p:xfrm>
          <a:off x="3616325" y="2022475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6325" y="2022475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3BC9517-18DA-403C-B3EE-9BEEB6949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44064"/>
              </p:ext>
            </p:extLst>
          </p:nvPr>
        </p:nvGraphicFramePr>
        <p:xfrm>
          <a:off x="1685925" y="94615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2" name="Equation" r:id="rId13" imgW="647640" imgH="279360" progId="Equation.DSMT4">
                  <p:embed/>
                </p:oleObj>
              </mc:Choice>
              <mc:Fallback>
                <p:oleObj name="Equation" r:id="rId13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5925" y="946150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6F08898-2D9E-452A-BB75-18F38968A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12020"/>
              </p:ext>
            </p:extLst>
          </p:nvPr>
        </p:nvGraphicFramePr>
        <p:xfrm>
          <a:off x="3997325" y="917575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7325" y="917575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C4094AE-2A65-4E75-8FB7-3F122138A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49155"/>
              </p:ext>
            </p:extLst>
          </p:nvPr>
        </p:nvGraphicFramePr>
        <p:xfrm>
          <a:off x="1844675" y="2708275"/>
          <a:ext cx="166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" name="Equation" r:id="rId17" imgW="1663560" imgH="279360" progId="Equation.DSMT4">
                  <p:embed/>
                </p:oleObj>
              </mc:Choice>
              <mc:Fallback>
                <p:oleObj name="Equation" r:id="rId17" imgW="16635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3BC9517-18DA-403C-B3EE-9BEEB6949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4675" y="2708275"/>
                        <a:ext cx="166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DAD8E8B7-93AE-440C-876C-12EABA82F671}"/>
              </a:ext>
            </a:extLst>
          </p:cNvPr>
          <p:cNvSpPr txBox="1"/>
          <p:nvPr/>
        </p:nvSpPr>
        <p:spPr>
          <a:xfrm>
            <a:off x="495300" y="3848100"/>
            <a:ext cx="1675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nitial momentum</a:t>
            </a:r>
            <a:endParaRPr lang="en-US" sz="1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81C8EAA-294D-41B7-8731-E0E9EF3CB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3813"/>
              </p:ext>
            </p:extLst>
          </p:nvPr>
        </p:nvGraphicFramePr>
        <p:xfrm>
          <a:off x="3419475" y="3810000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5" name="Equation" r:id="rId19" imgW="1638000" imgH="304560" progId="Equation.DSMT4">
                  <p:embed/>
                </p:oleObj>
              </mc:Choice>
              <mc:Fallback>
                <p:oleObj name="Equation" r:id="rId19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19475" y="3810000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35E0751B-A30E-4D47-8C50-D7283C8CB015}"/>
              </a:ext>
            </a:extLst>
          </p:cNvPr>
          <p:cNvSpPr txBox="1"/>
          <p:nvPr/>
        </p:nvSpPr>
        <p:spPr>
          <a:xfrm>
            <a:off x="495300" y="4305300"/>
            <a:ext cx="1622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inal momentum</a:t>
            </a:r>
            <a:endParaRPr lang="en-US" sz="16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1BB9377-05D4-4F21-AAA6-930BA588B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5424"/>
              </p:ext>
            </p:extLst>
          </p:nvPr>
        </p:nvGraphicFramePr>
        <p:xfrm>
          <a:off x="3409950" y="4289425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" name="Equation" r:id="rId21" imgW="1180800" imgH="279360" progId="Equation.DSMT4">
                  <p:embed/>
                </p:oleObj>
              </mc:Choice>
              <mc:Fallback>
                <p:oleObj name="Equation" r:id="rId21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09950" y="4289425"/>
                        <a:ext cx="118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182A60A4-AAED-4E3E-AE15-54AAF6673A21}"/>
              </a:ext>
            </a:extLst>
          </p:cNvPr>
          <p:cNvSpPr txBox="1"/>
          <p:nvPr/>
        </p:nvSpPr>
        <p:spPr>
          <a:xfrm>
            <a:off x="476250" y="4686300"/>
            <a:ext cx="2290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mentum conservation</a:t>
            </a:r>
            <a:endParaRPr lang="en-US" sz="1600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C303F78-CD1E-4CDD-B819-0786117A0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15749"/>
              </p:ext>
            </p:extLst>
          </p:nvPr>
        </p:nvGraphicFramePr>
        <p:xfrm>
          <a:off x="1844675" y="5892800"/>
          <a:ext cx="29591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7" name="Equation" r:id="rId23" imgW="2958840" imgH="2463480" progId="Equation.DSMT4">
                  <p:embed/>
                </p:oleObj>
              </mc:Choice>
              <mc:Fallback>
                <p:oleObj name="Equation" r:id="rId23" imgW="295884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4675" y="5892800"/>
                        <a:ext cx="29591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61730CD0-A1B3-482A-AB3E-A0D52383F04A}"/>
              </a:ext>
            </a:extLst>
          </p:cNvPr>
          <p:cNvSpPr txBox="1"/>
          <p:nvPr/>
        </p:nvSpPr>
        <p:spPr>
          <a:xfrm>
            <a:off x="495300" y="5543550"/>
            <a:ext cx="9822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ost in KE</a:t>
            </a:r>
            <a:endParaRPr lang="en-US" sz="16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667E1E1-78A0-4371-916A-7F5B4893F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9251"/>
              </p:ext>
            </p:extLst>
          </p:nvPr>
        </p:nvGraphicFramePr>
        <p:xfrm>
          <a:off x="3384550" y="4670425"/>
          <a:ext cx="123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25" imgW="1231560" imgH="812520" progId="Equation.DSMT4">
                  <p:embed/>
                </p:oleObj>
              </mc:Choice>
              <mc:Fallback>
                <p:oleObj name="Equation" r:id="rId25" imgW="1231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84550" y="4670425"/>
                        <a:ext cx="1231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38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0" name="Picture 8" descr="Image result for clip art image top view car">
            <a:extLst>
              <a:ext uri="{FF2B5EF4-FFF2-40B4-BE49-F238E27FC236}">
                <a16:creationId xmlns:a16="http://schemas.microsoft.com/office/drawing/2014/main" id="{0D486529-5225-46C8-8A3A-C7CDBBFA3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43703" y="1850314"/>
            <a:ext cx="538939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4" name="Picture 12" descr="Image result for image tree top view">
            <a:extLst>
              <a:ext uri="{FF2B5EF4-FFF2-40B4-BE49-F238E27FC236}">
                <a16:creationId xmlns:a16="http://schemas.microsoft.com/office/drawing/2014/main" id="{226F7D06-3E5E-41BF-B0C5-60EC8D257A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346" y="1861073"/>
            <a:ext cx="1036544" cy="1036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4C973E-65BD-4701-A0A8-E4350BED71F6}"/>
              </a:ext>
            </a:extLst>
          </p:cNvPr>
          <p:cNvCxnSpPr>
            <a:stCxn id="8200" idx="0"/>
          </p:cNvCxnSpPr>
          <p:nvPr/>
        </p:nvCxnSpPr>
        <p:spPr>
          <a:xfrm flipV="1">
            <a:off x="1777053" y="2398955"/>
            <a:ext cx="36878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5B552BE-B6EB-40A7-8AD7-8B4239C8AE69}"/>
              </a:ext>
            </a:extLst>
          </p:cNvPr>
          <p:cNvCxnSpPr>
            <a:cxnSpLocks/>
            <a:stCxn id="8200" idx="0"/>
          </p:cNvCxnSpPr>
          <p:nvPr/>
        </p:nvCxnSpPr>
        <p:spPr>
          <a:xfrm>
            <a:off x="1777053" y="2414195"/>
            <a:ext cx="1665394" cy="759311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4C45079-E77B-4EB1-A619-2BA91180E847}"/>
              </a:ext>
            </a:extLst>
          </p:cNvPr>
          <p:cNvCxnSpPr>
            <a:cxnSpLocks/>
          </p:cNvCxnSpPr>
          <p:nvPr/>
        </p:nvCxnSpPr>
        <p:spPr>
          <a:xfrm flipV="1">
            <a:off x="3420932" y="2388199"/>
            <a:ext cx="2000922" cy="774549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2A987D0-8B1A-442F-9A20-9F3079DD0A50}"/>
              </a:ext>
            </a:extLst>
          </p:cNvPr>
          <p:cNvSpPr txBox="1"/>
          <p:nvPr/>
        </p:nvSpPr>
        <p:spPr>
          <a:xfrm>
            <a:off x="2302138" y="2366682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48417BA-819A-418B-9F6C-5C78F44BE538}"/>
              </a:ext>
            </a:extLst>
          </p:cNvPr>
          <p:cNvSpPr txBox="1"/>
          <p:nvPr/>
        </p:nvSpPr>
        <p:spPr>
          <a:xfrm>
            <a:off x="4283336" y="2379233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07F9CC0-19A1-4639-9730-8E2AE4E84B63}"/>
              </a:ext>
            </a:extLst>
          </p:cNvPr>
          <p:cNvCxnSpPr/>
          <p:nvPr/>
        </p:nvCxnSpPr>
        <p:spPr>
          <a:xfrm>
            <a:off x="3442447" y="3162748"/>
            <a:ext cx="0" cy="68849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3FC0D9D-0F4D-4DCA-840F-DDD114BF413B}"/>
              </a:ext>
            </a:extLst>
          </p:cNvPr>
          <p:cNvSpPr txBox="1"/>
          <p:nvPr/>
        </p:nvSpPr>
        <p:spPr>
          <a:xfrm>
            <a:off x="1000461" y="2743200"/>
            <a:ext cx="4394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ar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AE3A451-A124-4B4F-A503-867CCA1E51BD}"/>
              </a:ext>
            </a:extLst>
          </p:cNvPr>
          <p:cNvSpPr txBox="1"/>
          <p:nvPr/>
        </p:nvSpPr>
        <p:spPr>
          <a:xfrm>
            <a:off x="5262282" y="2917116"/>
            <a:ext cx="528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ree</a:t>
            </a:r>
            <a:endParaRPr lang="en-US" sz="16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C0DDDE1-CB0E-4682-A279-7EB627047953}"/>
              </a:ext>
            </a:extLst>
          </p:cNvPr>
          <p:cNvCxnSpPr>
            <a:cxnSpLocks/>
          </p:cNvCxnSpPr>
          <p:nvPr/>
        </p:nvCxnSpPr>
        <p:spPr>
          <a:xfrm>
            <a:off x="2979871" y="4970033"/>
            <a:ext cx="1454073" cy="722557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9CC0925-0A33-4FA4-B284-B071CB265600}"/>
              </a:ext>
            </a:extLst>
          </p:cNvPr>
          <p:cNvCxnSpPr>
            <a:cxnSpLocks/>
          </p:cNvCxnSpPr>
          <p:nvPr/>
        </p:nvCxnSpPr>
        <p:spPr>
          <a:xfrm flipV="1">
            <a:off x="4412429" y="5002306"/>
            <a:ext cx="1439734" cy="67952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BDA9692-8BE6-43AD-8F4A-9C910495DFED}"/>
              </a:ext>
            </a:extLst>
          </p:cNvPr>
          <p:cNvCxnSpPr>
            <a:cxnSpLocks/>
          </p:cNvCxnSpPr>
          <p:nvPr/>
        </p:nvCxnSpPr>
        <p:spPr>
          <a:xfrm>
            <a:off x="4423186" y="5681832"/>
            <a:ext cx="0" cy="12138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2" name="Object 8191">
            <a:extLst>
              <a:ext uri="{FF2B5EF4-FFF2-40B4-BE49-F238E27FC236}">
                <a16:creationId xmlns:a16="http://schemas.microsoft.com/office/drawing/2014/main" id="{DBE220E0-8418-43CC-A5C3-1F6E012ED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07724"/>
              </p:ext>
            </p:extLst>
          </p:nvPr>
        </p:nvGraphicFramePr>
        <p:xfrm>
          <a:off x="2117725" y="4495800"/>
          <a:ext cx="118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5" imgW="1180800" imgH="355320" progId="Equation.DSMT4">
                  <p:embed/>
                </p:oleObj>
              </mc:Choice>
              <mc:Fallback>
                <p:oleObj name="Equation" r:id="rId5" imgW="1180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7725" y="4495800"/>
                        <a:ext cx="1181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4" name="Straight Connector 8193">
            <a:extLst>
              <a:ext uri="{FF2B5EF4-FFF2-40B4-BE49-F238E27FC236}">
                <a16:creationId xmlns:a16="http://schemas.microsoft.com/office/drawing/2014/main" id="{48AD4C94-D619-4578-B0B7-886B70EFF408}"/>
              </a:ext>
            </a:extLst>
          </p:cNvPr>
          <p:cNvCxnSpPr/>
          <p:nvPr/>
        </p:nvCxnSpPr>
        <p:spPr>
          <a:xfrm>
            <a:off x="2936840" y="5669280"/>
            <a:ext cx="30444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46670C3-BCB1-48C1-944A-F6F5A915EE58}"/>
              </a:ext>
            </a:extLst>
          </p:cNvPr>
          <p:cNvGrpSpPr/>
          <p:nvPr/>
        </p:nvGrpSpPr>
        <p:grpSpPr>
          <a:xfrm>
            <a:off x="383466" y="4636994"/>
            <a:ext cx="1581242" cy="1574800"/>
            <a:chOff x="4772025" y="581025"/>
            <a:chExt cx="1581242" cy="1574800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D8D38A1-905F-4473-8DEE-71ACC39D0DA2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581F88A-21A5-4E7D-A473-6FCC90D2AF7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B2925E7-3B2C-4805-AEE2-8F272D934FCB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6F55C88-54AA-41AF-9CA8-6BEFAA3ADFA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0DAD733-ACD6-4AF9-A0CF-6B2231BBD4E7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5CF970-1662-416D-B228-0CCB217EB424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174E2478-5262-455E-B998-483BEA982B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463261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4" name="Equation" r:id="rId7" imgW="126720" imgH="253800" progId="Equation.DSMT4">
                    <p:embed/>
                  </p:oleObj>
                </mc:Choice>
                <mc:Fallback>
                  <p:oleObj name="Equation" r:id="rId7" imgW="126720" imgH="2538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6E438B3-A724-4DF3-96B5-528EDE01B0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8B4B297-BB68-46C0-B76B-CAE3BEDDA6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608146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" name="Equation" r:id="rId9" imgW="152280" imgH="291960" progId="Equation.DSMT4">
                    <p:embed/>
                  </p:oleObj>
                </mc:Choice>
                <mc:Fallback>
                  <p:oleObj name="Equation" r:id="rId9" imgW="152280" imgH="2919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86CB8B82-8AC1-4DE9-9E28-5195264384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61B5ABF-D245-4869-BEAD-60D7A6AC0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438735"/>
              </p:ext>
            </p:extLst>
          </p:nvPr>
        </p:nvGraphicFramePr>
        <p:xfrm>
          <a:off x="4973302" y="4475873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1" imgW="1218960" imgH="355320" progId="Equation.DSMT4">
                  <p:embed/>
                </p:oleObj>
              </mc:Choice>
              <mc:Fallback>
                <p:oleObj name="Equation" r:id="rId11" imgW="1218960" imgH="355320" progId="Equation.DSMT4">
                  <p:embed/>
                  <p:pic>
                    <p:nvPicPr>
                      <p:cNvPr id="8192" name="Object 8191">
                        <a:extLst>
                          <a:ext uri="{FF2B5EF4-FFF2-40B4-BE49-F238E27FC236}">
                            <a16:creationId xmlns:a16="http://schemas.microsoft.com/office/drawing/2014/main" id="{DBE220E0-8418-43CC-A5C3-1F6E012ED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3302" y="4475873"/>
                        <a:ext cx="121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8194">
                <a:extLst>
                  <a:ext uri="{FF2B5EF4-FFF2-40B4-BE49-F238E27FC236}">
                    <a16:creationId xmlns:a16="http://schemas.microsoft.com/office/drawing/2014/main" id="{22AA2FFF-E917-4CFB-BB0D-683EEF87167B}"/>
                  </a:ext>
                </a:extLst>
              </p:cNvPr>
              <p:cNvSpPr/>
              <p:nvPr/>
            </p:nvSpPr>
            <p:spPr>
              <a:xfrm>
                <a:off x="4481880" y="6193059"/>
                <a:ext cx="1508810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500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 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95" name="Rectangle 8194">
                <a:extLst>
                  <a:ext uri="{FF2B5EF4-FFF2-40B4-BE49-F238E27FC236}">
                    <a16:creationId xmlns:a16="http://schemas.microsoft.com/office/drawing/2014/main" id="{22AA2FFF-E917-4CFB-BB0D-683EEF871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880" y="6193059"/>
                <a:ext cx="1508810" cy="402931"/>
              </a:xfrm>
              <a:prstGeom prst="rect">
                <a:avLst/>
              </a:prstGeom>
              <a:blipFill>
                <a:blip r:embed="rId13"/>
                <a:stretch>
                  <a:fillRect t="-22727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0235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C0DDDE1-CB0E-4682-A279-7EB627047953}"/>
              </a:ext>
            </a:extLst>
          </p:cNvPr>
          <p:cNvCxnSpPr>
            <a:cxnSpLocks/>
          </p:cNvCxnSpPr>
          <p:nvPr/>
        </p:nvCxnSpPr>
        <p:spPr>
          <a:xfrm>
            <a:off x="2979871" y="1086523"/>
            <a:ext cx="1454073" cy="722557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9CC0925-0A33-4FA4-B284-B071CB265600}"/>
              </a:ext>
            </a:extLst>
          </p:cNvPr>
          <p:cNvCxnSpPr>
            <a:cxnSpLocks/>
          </p:cNvCxnSpPr>
          <p:nvPr/>
        </p:nvCxnSpPr>
        <p:spPr>
          <a:xfrm flipV="1">
            <a:off x="4412429" y="1118796"/>
            <a:ext cx="1439734" cy="67952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BDA9692-8BE6-43AD-8F4A-9C910495DFED}"/>
              </a:ext>
            </a:extLst>
          </p:cNvPr>
          <p:cNvCxnSpPr>
            <a:cxnSpLocks/>
          </p:cNvCxnSpPr>
          <p:nvPr/>
        </p:nvCxnSpPr>
        <p:spPr>
          <a:xfrm>
            <a:off x="4423186" y="1798322"/>
            <a:ext cx="0" cy="12138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2" name="Object 8191">
            <a:extLst>
              <a:ext uri="{FF2B5EF4-FFF2-40B4-BE49-F238E27FC236}">
                <a16:creationId xmlns:a16="http://schemas.microsoft.com/office/drawing/2014/main" id="{DBE220E0-8418-43CC-A5C3-1F6E012ED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604154"/>
              </p:ext>
            </p:extLst>
          </p:nvPr>
        </p:nvGraphicFramePr>
        <p:xfrm>
          <a:off x="2117725" y="612290"/>
          <a:ext cx="118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8192" name="Object 8191">
                        <a:extLst>
                          <a:ext uri="{FF2B5EF4-FFF2-40B4-BE49-F238E27FC236}">
                            <a16:creationId xmlns:a16="http://schemas.microsoft.com/office/drawing/2014/main" id="{DBE220E0-8418-43CC-A5C3-1F6E012ED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5" y="612290"/>
                        <a:ext cx="1181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4" name="Straight Connector 8193">
            <a:extLst>
              <a:ext uri="{FF2B5EF4-FFF2-40B4-BE49-F238E27FC236}">
                <a16:creationId xmlns:a16="http://schemas.microsoft.com/office/drawing/2014/main" id="{48AD4C94-D619-4578-B0B7-886B70EFF408}"/>
              </a:ext>
            </a:extLst>
          </p:cNvPr>
          <p:cNvCxnSpPr/>
          <p:nvPr/>
        </p:nvCxnSpPr>
        <p:spPr>
          <a:xfrm>
            <a:off x="2936840" y="1785770"/>
            <a:ext cx="30444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46670C3-BCB1-48C1-944A-F6F5A915EE58}"/>
              </a:ext>
            </a:extLst>
          </p:cNvPr>
          <p:cNvGrpSpPr/>
          <p:nvPr/>
        </p:nvGrpSpPr>
        <p:grpSpPr>
          <a:xfrm>
            <a:off x="383466" y="753484"/>
            <a:ext cx="1581242" cy="1574800"/>
            <a:chOff x="4772025" y="581025"/>
            <a:chExt cx="1581242" cy="1574800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D8D38A1-905F-4473-8DEE-71ACC39D0DA2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581F88A-21A5-4E7D-A473-6FCC90D2AF7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B2925E7-3B2C-4805-AEE2-8F272D934FCB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46F55C88-54AA-41AF-9CA8-6BEFAA3ADFA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0DAD733-ACD6-4AF9-A0CF-6B2231BBD4E7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5CF970-1662-416D-B228-0CCB217EB424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174E2478-5262-455E-B998-483BEA982B8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7" name="Equation" r:id="rId5" imgW="126720" imgH="253800" progId="Equation.DSMT4">
                    <p:embed/>
                  </p:oleObj>
                </mc:Choice>
                <mc:Fallback>
                  <p:oleObj name="Equation" r:id="rId5" imgW="126720" imgH="25380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174E2478-5262-455E-B998-483BEA982B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8B4B297-BB68-46C0-B76B-CAE3BEDDA6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" name="Equation" r:id="rId7" imgW="152280" imgH="291960" progId="Equation.DSMT4">
                    <p:embed/>
                  </p:oleObj>
                </mc:Choice>
                <mc:Fallback>
                  <p:oleObj name="Equation" r:id="rId7" imgW="152280" imgH="29196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68B4B297-BB68-46C0-B76B-CAE3BEDDA6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61B5ABF-D245-4869-BEAD-60D7A6AC0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44120"/>
              </p:ext>
            </p:extLst>
          </p:nvPr>
        </p:nvGraphicFramePr>
        <p:xfrm>
          <a:off x="4973302" y="592363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9" imgW="1218960" imgH="355320" progId="Equation.DSMT4">
                  <p:embed/>
                </p:oleObj>
              </mc:Choice>
              <mc:Fallback>
                <p:oleObj name="Equation" r:id="rId9" imgW="1218960" imgH="3553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361B5ABF-D245-4869-BEAD-60D7A6AC0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3302" y="592363"/>
                        <a:ext cx="121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85804479-00B6-4E6B-B29B-20926B249F20}"/>
              </a:ext>
            </a:extLst>
          </p:cNvPr>
          <p:cNvSpPr txBox="1"/>
          <p:nvPr/>
        </p:nvSpPr>
        <p:spPr>
          <a:xfrm>
            <a:off x="3442449" y="1484555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B65DF0F-5C04-49CE-8006-920507AEF3DD}"/>
              </a:ext>
            </a:extLst>
          </p:cNvPr>
          <p:cNvSpPr txBox="1"/>
          <p:nvPr/>
        </p:nvSpPr>
        <p:spPr>
          <a:xfrm>
            <a:off x="4927004" y="1495312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1C674DE-BAEB-47FC-A405-485CB67FCD03}"/>
              </a:ext>
            </a:extLst>
          </p:cNvPr>
          <p:cNvCxnSpPr>
            <a:cxnSpLocks/>
          </p:cNvCxnSpPr>
          <p:nvPr/>
        </p:nvCxnSpPr>
        <p:spPr>
          <a:xfrm>
            <a:off x="1280161" y="3517751"/>
            <a:ext cx="1420009" cy="720763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900DBF7-A3F0-4032-B9E6-B543F691D5B4}"/>
              </a:ext>
            </a:extLst>
          </p:cNvPr>
          <p:cNvSpPr/>
          <p:nvPr/>
        </p:nvSpPr>
        <p:spPr>
          <a:xfrm>
            <a:off x="1290918" y="3496235"/>
            <a:ext cx="1409251" cy="74227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C55F037-B1A3-4C43-850F-EB6867FCBB19}"/>
              </a:ext>
            </a:extLst>
          </p:cNvPr>
          <p:cNvCxnSpPr/>
          <p:nvPr/>
        </p:nvCxnSpPr>
        <p:spPr>
          <a:xfrm flipH="1">
            <a:off x="1290918" y="4238513"/>
            <a:ext cx="1409251" cy="0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D92E9678-4206-4F87-B42B-F2FD056FADA1}"/>
              </a:ext>
            </a:extLst>
          </p:cNvPr>
          <p:cNvCxnSpPr>
            <a:cxnSpLocks/>
          </p:cNvCxnSpPr>
          <p:nvPr/>
        </p:nvCxnSpPr>
        <p:spPr>
          <a:xfrm flipV="1">
            <a:off x="1290918" y="3528509"/>
            <a:ext cx="0" cy="688489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4C3FDDD5-3B06-4F12-A7C9-2D9EDC7FAA45}"/>
              </a:ext>
            </a:extLst>
          </p:cNvPr>
          <p:cNvSpPr txBox="1"/>
          <p:nvPr/>
        </p:nvSpPr>
        <p:spPr>
          <a:xfrm>
            <a:off x="1819837" y="3928334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01869D5-0F22-4088-99A2-7F61ED893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54041"/>
              </p:ext>
            </p:extLst>
          </p:nvPr>
        </p:nvGraphicFramePr>
        <p:xfrm>
          <a:off x="1465094" y="3708400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8192" name="Object 8191">
                        <a:extLst>
                          <a:ext uri="{FF2B5EF4-FFF2-40B4-BE49-F238E27FC236}">
                            <a16:creationId xmlns:a16="http://schemas.microsoft.com/office/drawing/2014/main" id="{DBE220E0-8418-43CC-A5C3-1F6E012ED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5094" y="3708400"/>
                        <a:ext cx="165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8E92335-68EC-47C2-8060-1A069168277D}"/>
              </a:ext>
            </a:extLst>
          </p:cNvPr>
          <p:cNvCxnSpPr>
            <a:cxnSpLocks/>
          </p:cNvCxnSpPr>
          <p:nvPr/>
        </p:nvCxnSpPr>
        <p:spPr>
          <a:xfrm flipH="1">
            <a:off x="3444242" y="3530301"/>
            <a:ext cx="1420009" cy="720763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>
            <a:extLst>
              <a:ext uri="{FF2B5EF4-FFF2-40B4-BE49-F238E27FC236}">
                <a16:creationId xmlns:a16="http://schemas.microsoft.com/office/drawing/2014/main" id="{8A72C164-446D-4D1F-8057-A97CF9887F1A}"/>
              </a:ext>
            </a:extLst>
          </p:cNvPr>
          <p:cNvSpPr/>
          <p:nvPr/>
        </p:nvSpPr>
        <p:spPr>
          <a:xfrm flipH="1">
            <a:off x="3454999" y="3508785"/>
            <a:ext cx="1409251" cy="74227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BB40AADF-2099-446E-B9DB-2FE235EA9F15}"/>
              </a:ext>
            </a:extLst>
          </p:cNvPr>
          <p:cNvCxnSpPr>
            <a:cxnSpLocks/>
          </p:cNvCxnSpPr>
          <p:nvPr/>
        </p:nvCxnSpPr>
        <p:spPr>
          <a:xfrm>
            <a:off x="3454999" y="4251063"/>
            <a:ext cx="1409251" cy="0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C1B1D647-D8F5-4CE2-AAB0-896C3B73F1BB}"/>
              </a:ext>
            </a:extLst>
          </p:cNvPr>
          <p:cNvCxnSpPr>
            <a:cxnSpLocks/>
          </p:cNvCxnSpPr>
          <p:nvPr/>
        </p:nvCxnSpPr>
        <p:spPr>
          <a:xfrm flipH="1" flipV="1">
            <a:off x="3454999" y="3541059"/>
            <a:ext cx="0" cy="688489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BCE50B94-C9DE-4D7D-8F73-9CDF06AF790A}"/>
              </a:ext>
            </a:extLst>
          </p:cNvPr>
          <p:cNvSpPr txBox="1"/>
          <p:nvPr/>
        </p:nvSpPr>
        <p:spPr>
          <a:xfrm>
            <a:off x="3865583" y="3930127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23E1D67-FB1A-48CD-9EE3-76F3AEE07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11693"/>
              </p:ext>
            </p:extLst>
          </p:nvPr>
        </p:nvGraphicFramePr>
        <p:xfrm>
          <a:off x="4586605" y="3699435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1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01869D5-0F22-4088-99A2-7F61ED893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6605" y="3699435"/>
                        <a:ext cx="165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15C34DC-2387-485E-98FA-659439092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27843"/>
              </p:ext>
            </p:extLst>
          </p:nvPr>
        </p:nvGraphicFramePr>
        <p:xfrm>
          <a:off x="333711" y="3719008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" name="Equation" r:id="rId15" imgW="876240" imgH="380880" progId="Equation.DSMT4">
                  <p:embed/>
                </p:oleObj>
              </mc:Choice>
              <mc:Fallback>
                <p:oleObj name="Equation" r:id="rId15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3711" y="3719008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69C888E-AF19-4BFF-BD4C-DAE18C9C7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21998"/>
              </p:ext>
            </p:extLst>
          </p:nvPr>
        </p:nvGraphicFramePr>
        <p:xfrm>
          <a:off x="5025838" y="3688528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" name="Equation" r:id="rId17" imgW="876240" imgH="380880" progId="Equation.DSMT4">
                  <p:embed/>
                </p:oleObj>
              </mc:Choice>
              <mc:Fallback>
                <p:oleObj name="Equation" r:id="rId17" imgW="87624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5C34DC-2387-485E-98FA-65943909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5838" y="3688528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26442302-49E7-4121-8943-313912BB8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73255"/>
              </p:ext>
            </p:extLst>
          </p:nvPr>
        </p:nvGraphicFramePr>
        <p:xfrm>
          <a:off x="3715535" y="4409534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" name="Equation" r:id="rId18" imgW="914400" imgH="380880" progId="Equation.DSMT4">
                  <p:embed/>
                </p:oleObj>
              </mc:Choice>
              <mc:Fallback>
                <p:oleObj name="Equation" r:id="rId18" imgW="91440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5C34DC-2387-485E-98FA-65943909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15535" y="4409534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8CA93593-C4F6-499F-AD77-5DE07F2B2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29558"/>
              </p:ext>
            </p:extLst>
          </p:nvPr>
        </p:nvGraphicFramePr>
        <p:xfrm>
          <a:off x="1465263" y="4335463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" name="Equation" r:id="rId20" imgW="1028520" imgH="380880" progId="Equation.DSMT4">
                  <p:embed/>
                </p:oleObj>
              </mc:Choice>
              <mc:Fallback>
                <p:oleObj name="Equation" r:id="rId20" imgW="1028520" imgH="380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26442302-49E7-4121-8943-313912BB8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65263" y="4335463"/>
                        <a:ext cx="1028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421949-968F-4116-90B2-BE7D53EEC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40207"/>
              </p:ext>
            </p:extLst>
          </p:nvPr>
        </p:nvGraphicFramePr>
        <p:xfrm>
          <a:off x="4634977" y="2367579"/>
          <a:ext cx="118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" name="Equation" r:id="rId22" imgW="1180800" imgH="609480" progId="Equation.DSMT4">
                  <p:embed/>
                </p:oleObj>
              </mc:Choice>
              <mc:Fallback>
                <p:oleObj name="Equation" r:id="rId22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34977" y="2367579"/>
                        <a:ext cx="1181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6B3348B9-2682-43D7-9D62-91DBF685B735}"/>
              </a:ext>
            </a:extLst>
          </p:cNvPr>
          <p:cNvSpPr txBox="1"/>
          <p:nvPr/>
        </p:nvSpPr>
        <p:spPr>
          <a:xfrm>
            <a:off x="623944" y="5056094"/>
            <a:ext cx="1133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Equilibrium</a:t>
            </a:r>
            <a:endParaRPr lang="en-US" sz="16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A1E2617-745A-42FC-BD7E-A3013D442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6609"/>
              </p:ext>
            </p:extLst>
          </p:nvPr>
        </p:nvGraphicFramePr>
        <p:xfrm>
          <a:off x="1920390" y="5030918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" name="Equation" r:id="rId24" imgW="736560" imgH="317160" progId="Equation.DSMT4">
                  <p:embed/>
                </p:oleObj>
              </mc:Choice>
              <mc:Fallback>
                <p:oleObj name="Equation" r:id="rId24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20390" y="5030918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1233FA8-7478-4AA5-8DDB-276E61BE8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64719"/>
              </p:ext>
            </p:extLst>
          </p:nvPr>
        </p:nvGraphicFramePr>
        <p:xfrm>
          <a:off x="2935344" y="4991697"/>
          <a:ext cx="223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8" name="Equation" r:id="rId26" imgW="2234880" imgH="1041120" progId="Equation.DSMT4">
                  <p:embed/>
                </p:oleObj>
              </mc:Choice>
              <mc:Fallback>
                <p:oleObj name="Equation" r:id="rId26" imgW="2234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35344" y="4991697"/>
                        <a:ext cx="2235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9861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10</TotalTime>
  <Words>960</Words>
  <Application>Microsoft Office PowerPoint</Application>
  <PresentationFormat>A4 Paper (210x297 mm)</PresentationFormat>
  <Paragraphs>240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78</cp:revision>
  <dcterms:created xsi:type="dcterms:W3CDTF">2017-12-28T21:09:16Z</dcterms:created>
  <dcterms:modified xsi:type="dcterms:W3CDTF">2019-03-09T06:42:51Z</dcterms:modified>
</cp:coreProperties>
</file>